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A4530E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A4530E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1</wp:posOffset>
                </wp:positionV>
                <wp:extent cx="1143000" cy="481913"/>
                <wp:effectExtent l="0" t="0" r="1905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481913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5A5BE2" w:rsidRDefault="005A5BE2" w:rsidP="005A5BE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IF.7</w:t>
                            </w:r>
                          </w:p>
                          <w:p w:rsidR="002607A2" w:rsidRDefault="005A5BE2" w:rsidP="005A5BE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BF.3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7.9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5A5BE2" w:rsidRDefault="005A5BE2" w:rsidP="005A5BE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IF.7</w:t>
                      </w:r>
                    </w:p>
                    <w:p w:rsidR="002607A2" w:rsidRDefault="005A5BE2" w:rsidP="005A5BE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BF.3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A4530E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4928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9861BB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2</w:t>
                              </w:r>
                              <w:r w:rsidR="00514A37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4928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9861BB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2</w:t>
                        </w:r>
                        <w:r w:rsidR="00514A37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A4530E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D068AC2" id="Rounded Rectangle 9" o:spid="_x0000_s1026" style="position:absolute;margin-left:-4.4pt;margin-top:10.1pt;width:86.1pt;height:25.55pt;z-index:25164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586AE5" w:rsidRDefault="008E2026" w:rsidP="00CE57E2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586AE5" w:rsidRPr="00586AE5">
        <w:rPr>
          <w:rFonts w:ascii="Times New Roman" w:hAnsi="Times New Roman" w:cs="Times New Roman"/>
          <w:b/>
        </w:rPr>
        <w:t>interpret and use function notation.</w:t>
      </w:r>
    </w:p>
    <w:p w:rsidR="00B72FBA" w:rsidRDefault="00586AE5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2. SWBAT </w:t>
      </w:r>
      <w:r w:rsidRPr="00586AE5">
        <w:rPr>
          <w:rFonts w:ascii="Times New Roman" w:hAnsi="Times New Roman" w:cs="Times New Roman"/>
          <w:b/>
        </w:rPr>
        <w:t>transform functions by translations, reflections, and/or dilations.</w:t>
      </w:r>
      <w:r w:rsidR="00B72FBA">
        <w:rPr>
          <w:rFonts w:ascii="Times New Roman" w:hAnsi="Times New Roman" w:cs="Times New Roman"/>
        </w:rPr>
        <w:tab/>
      </w:r>
    </w:p>
    <w:p w:rsidR="00A4530E" w:rsidRDefault="00D019A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CF4A789" wp14:editId="30CC1B98">
                <wp:simplePos x="0" y="0"/>
                <wp:positionH relativeFrom="column">
                  <wp:posOffset>858795</wp:posOffset>
                </wp:positionH>
                <wp:positionV relativeFrom="paragraph">
                  <wp:posOffset>139786</wp:posOffset>
                </wp:positionV>
                <wp:extent cx="5455285" cy="1043940"/>
                <wp:effectExtent l="0" t="0" r="12065" b="22860"/>
                <wp:wrapNone/>
                <wp:docPr id="12" name="Rounded 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55285" cy="1043940"/>
                        </a:xfrm>
                        <a:prstGeom prst="roundRect">
                          <a:avLst>
                            <a:gd name="adj" fmla="val 10749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E2838ED" id="Rounded Rectangle 12" o:spid="_x0000_s1026" style="position:absolute;margin-left:67.6pt;margin-top:11pt;width:429.55pt;height:82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704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" filled="f" strokecolor="black [3213]"/>
            </w:pict>
          </mc:Fallback>
        </mc:AlternateContent>
      </w:r>
      <w:r w:rsidR="00A4530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214B747B" wp14:editId="66C0597D">
                <wp:simplePos x="0" y="0"/>
                <wp:positionH relativeFrom="column">
                  <wp:posOffset>-55245</wp:posOffset>
                </wp:positionH>
                <wp:positionV relativeFrom="paragraph">
                  <wp:posOffset>139426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80F7B20" id="Rounded Rectangle 14" o:spid="_x0000_s1026" style="position:absolute;margin-left:-4.35pt;margin-top:11pt;width:55.95pt;height:25.55pt;z-index:2516480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" filled="f" strokecolor="black [3213]" strokeweight="1pt"/>
            </w:pict>
          </mc:Fallback>
        </mc:AlternateContent>
      </w:r>
    </w:p>
    <w:p w:rsidR="008E2026" w:rsidRDefault="00A453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N</w:t>
      </w:r>
      <w:r w:rsidRPr="008E2026">
        <w:rPr>
          <w:rFonts w:ascii="Times New Roman" w:hAnsi="Times New Roman" w:cs="Times New Roman"/>
          <w:sz w:val="28"/>
          <w:szCs w:val="28"/>
        </w:rPr>
        <w:t>OTES</w:t>
      </w:r>
      <w:r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ab/>
      </w:r>
      <w:r w:rsidRPr="00A4530E">
        <w:rPr>
          <w:rFonts w:ascii="Copperplate Gothic Bold" w:hAnsi="Copperplate Gothic Bold" w:cs="Times New Roman"/>
          <w:noProof/>
          <w:u w:val="single"/>
        </w:rPr>
        <w:t>FUNCTION NOTATION</w:t>
      </w:r>
    </w:p>
    <w:p w:rsidR="00586AE5" w:rsidRDefault="00586AE5" w:rsidP="00586A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A4530E">
        <w:rPr>
          <w:rFonts w:ascii="Times New Roman" w:hAnsi="Times New Roman" w:cs="Times New Roman"/>
        </w:rPr>
        <w:tab/>
      </w:r>
      <w:r w:rsidRPr="00FA17CE">
        <w:rPr>
          <w:rFonts w:ascii="Times New Roman" w:hAnsi="Times New Roman" w:cs="Times New Roman"/>
          <w:position w:val="-12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18.5pt" o:ole="">
            <v:imagedata r:id="rId5" o:title=""/>
          </v:shape>
          <o:OLEObject Type="Embed" ProgID="Equation.DSMT4" ShapeID="_x0000_i1025" DrawAspect="Content" ObjectID="_1502630396" r:id="rId6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means</w:t>
      </w:r>
      <w:proofErr w:type="gramEnd"/>
      <w:r>
        <w:rPr>
          <w:rFonts w:ascii="Times New Roman" w:hAnsi="Times New Roman" w:cs="Times New Roman"/>
        </w:rPr>
        <w:t xml:space="preserve"> “function of </w:t>
      </w:r>
      <w:r w:rsidRPr="00FA17C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” (it does not mean </w:t>
      </w:r>
      <w:r w:rsidRPr="00FA17CE"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 xml:space="preserve"> times </w:t>
      </w:r>
      <w:r w:rsidRPr="00FA17C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</w:p>
    <w:p w:rsidR="00586AE5" w:rsidRDefault="00586AE5" w:rsidP="00586A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FA17CE">
        <w:rPr>
          <w:rFonts w:ascii="Times New Roman" w:hAnsi="Times New Roman" w:cs="Times New Roman"/>
          <w:position w:val="-12"/>
        </w:rPr>
        <w:object w:dxaOrig="540" w:dyaOrig="360">
          <v:shape id="_x0000_i1026" type="#_x0000_t75" style="width:27.25pt;height:18.5pt" o:ole="">
            <v:imagedata r:id="rId5" o:title=""/>
          </v:shape>
          <o:OLEObject Type="Embed" ProgID="Equation.DSMT4" ShapeID="_x0000_i1026" DrawAspect="Content" ObjectID="_1502630397" r:id="rId7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>is</w:t>
      </w:r>
      <w:proofErr w:type="gramEnd"/>
      <w:r>
        <w:rPr>
          <w:rFonts w:ascii="Times New Roman" w:hAnsi="Times New Roman" w:cs="Times New Roman"/>
        </w:rPr>
        <w:t xml:space="preserve"> used in place of </w:t>
      </w:r>
      <w:r w:rsidRPr="00FA17CE"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. Why? It allows you to communicate what you want for input (</w:t>
      </w:r>
      <w:r w:rsidRPr="00FA17CE"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.</w:t>
      </w:r>
    </w:p>
    <w:p w:rsidR="00586AE5" w:rsidRDefault="00586AE5" w:rsidP="00586A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A4530E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For example: If </w:t>
      </w:r>
      <w:r w:rsidRPr="00FA17CE">
        <w:rPr>
          <w:rFonts w:ascii="Times New Roman" w:hAnsi="Times New Roman" w:cs="Times New Roman"/>
          <w:position w:val="-12"/>
        </w:rPr>
        <w:object w:dxaOrig="1280" w:dyaOrig="360">
          <v:shape id="_x0000_i1027" type="#_x0000_t75" style="width:64.2pt;height:18.5pt" o:ole="">
            <v:imagedata r:id="rId8" o:title=""/>
          </v:shape>
          <o:OLEObject Type="Embed" ProgID="Equation.DSMT4" ShapeID="_x0000_i1027" DrawAspect="Content" ObjectID="_1502630398" r:id="rId9"/>
        </w:object>
      </w:r>
      <w:r w:rsidR="00A4530E">
        <w:rPr>
          <w:rFonts w:ascii="Times New Roman" w:hAnsi="Times New Roman" w:cs="Times New Roman"/>
        </w:rPr>
        <w:t xml:space="preserve"> then </w:t>
      </w:r>
      <w:r w:rsidR="00A4530E" w:rsidRPr="00FA17CE">
        <w:rPr>
          <w:rFonts w:ascii="Times New Roman" w:hAnsi="Times New Roman" w:cs="Times New Roman"/>
          <w:position w:val="-12"/>
        </w:rPr>
        <w:object w:dxaOrig="1440" w:dyaOrig="360">
          <v:shape id="_x0000_i1028" type="#_x0000_t75" style="width:72.5pt;height:18.5pt" o:ole="">
            <v:imagedata r:id="rId10" o:title=""/>
          </v:shape>
          <o:OLEObject Type="Embed" ProgID="Equation.DSMT4" ShapeID="_x0000_i1028" DrawAspect="Content" ObjectID="_1502630399" r:id="rId11"/>
        </w:object>
      </w:r>
    </w:p>
    <w:p w:rsidR="00A4530E" w:rsidRDefault="00D019A2" w:rsidP="00586AE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D1B181E" wp14:editId="3379013A">
                <wp:simplePos x="0" y="0"/>
                <wp:positionH relativeFrom="column">
                  <wp:posOffset>234778</wp:posOffset>
                </wp:positionH>
                <wp:positionV relativeFrom="paragraph">
                  <wp:posOffset>98168</wp:posOffset>
                </wp:positionV>
                <wp:extent cx="6536725" cy="1741805"/>
                <wp:effectExtent l="0" t="0" r="16510" b="10795"/>
                <wp:wrapNone/>
                <wp:docPr id="15" name="Rounded 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36725" cy="1741805"/>
                        </a:xfrm>
                        <a:prstGeom prst="roundRect">
                          <a:avLst>
                            <a:gd name="adj" fmla="val 5783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30E6EA" id="Rounded Rectangle 15" o:spid="_x0000_s1026" style="position:absolute;margin-left:18.5pt;margin-top:7.75pt;width:514.7pt;height:137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79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" filled="f" strokecolor="black [3213]"/>
            </w:pict>
          </mc:Fallback>
        </mc:AlternateContent>
      </w:r>
    </w:p>
    <w:p w:rsidR="00A4530E" w:rsidRPr="00A4530E" w:rsidRDefault="00A4530E" w:rsidP="00586AE5">
      <w:pPr>
        <w:rPr>
          <w:rFonts w:ascii="Copperplate Gothic Bold" w:hAnsi="Copperplate Gothic Bold" w:cs="Times New Roman"/>
          <w:u w:val="single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A4530E">
        <w:rPr>
          <w:rFonts w:ascii="Copperplate Gothic Bold" w:hAnsi="Copperplate Gothic Bold" w:cs="Times New Roman"/>
          <w:u w:val="single"/>
        </w:rPr>
        <w:t>FUNCTION TRANSFORMATIONS</w:t>
      </w:r>
    </w:p>
    <w:p w:rsidR="00A4530E" w:rsidRDefault="00A4530E" w:rsidP="00A4530E">
      <w:pPr>
        <w:ind w:firstLine="720"/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840" w:dyaOrig="360">
          <v:shape id="_x0000_i1029" type="#_x0000_t75" style="width:42.3pt;height:18.5pt" o:ole="">
            <v:imagedata r:id="rId12" o:title=""/>
          </v:shape>
          <o:OLEObject Type="Embed" ProgID="Equation.DSMT4" ShapeID="_x0000_i1029" DrawAspect="Content" ObjectID="_1502630400" r:id="rId13"/>
        </w:object>
      </w: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translates</w:t>
      </w:r>
      <w:proofErr w:type="gramEnd"/>
      <w:r>
        <w:rPr>
          <w:rFonts w:ascii="Times New Roman" w:hAnsi="Times New Roman" w:cs="Times New Roman"/>
        </w:rPr>
        <w:t xml:space="preserve"> (shifts) </w:t>
      </w:r>
      <w:r w:rsidRPr="00FA17CE">
        <w:rPr>
          <w:rFonts w:ascii="Times New Roman" w:hAnsi="Times New Roman" w:cs="Times New Roman"/>
          <w:position w:val="-12"/>
        </w:rPr>
        <w:object w:dxaOrig="540" w:dyaOrig="360">
          <v:shape id="_x0000_i1030" type="#_x0000_t75" style="width:27.25pt;height:18.5pt" o:ole="">
            <v:imagedata r:id="rId5" o:title=""/>
          </v:shape>
          <o:OLEObject Type="Embed" ProgID="Equation.DSMT4" ShapeID="_x0000_i1030" DrawAspect="Content" ObjectID="_1502630401" r:id="rId14"/>
        </w:object>
      </w:r>
      <w:r>
        <w:rPr>
          <w:rFonts w:ascii="Times New Roman" w:hAnsi="Times New Roman" w:cs="Times New Roman"/>
        </w:rPr>
        <w:t xml:space="preserve"> to the right </w:t>
      </w:r>
      <w:r w:rsidRPr="00FA17CE">
        <w:rPr>
          <w:rFonts w:ascii="Times New Roman" w:hAnsi="Times New Roman" w:cs="Times New Roman"/>
          <w:i/>
        </w:rPr>
        <w:t>h</w:t>
      </w:r>
      <w:r w:rsidR="002A0455">
        <w:rPr>
          <w:rFonts w:ascii="Times New Roman" w:hAnsi="Times New Roman" w:cs="Times New Roman"/>
        </w:rPr>
        <w:t xml:space="preserve"> units</w:t>
      </w:r>
      <w:r w:rsidR="002A0455">
        <w:rPr>
          <w:rFonts w:ascii="Times New Roman" w:hAnsi="Times New Roman" w:cs="Times New Roman"/>
        </w:rPr>
        <w:tab/>
      </w:r>
      <w:r w:rsidR="002A0455" w:rsidRPr="00FA17CE">
        <w:rPr>
          <w:rFonts w:ascii="Times New Roman" w:hAnsi="Times New Roman" w:cs="Times New Roman"/>
          <w:position w:val="-12"/>
        </w:rPr>
        <w:object w:dxaOrig="840" w:dyaOrig="360">
          <v:shape id="_x0000_i1031" type="#_x0000_t75" style="width:42.3pt;height:18.5pt" o:ole="">
            <v:imagedata r:id="rId15" o:title=""/>
          </v:shape>
          <o:OLEObject Type="Embed" ProgID="Equation.DSMT4" ShapeID="_x0000_i1031" DrawAspect="Content" ObjectID="_1502630402" r:id="rId16"/>
        </w:object>
      </w:r>
      <w:r w:rsidR="002A0455">
        <w:rPr>
          <w:rFonts w:ascii="Times New Roman" w:hAnsi="Times New Roman" w:cs="Times New Roman"/>
        </w:rPr>
        <w:t xml:space="preserve">  translates (shifts) </w:t>
      </w:r>
      <w:r w:rsidR="002A0455" w:rsidRPr="00FA17CE">
        <w:rPr>
          <w:rFonts w:ascii="Times New Roman" w:hAnsi="Times New Roman" w:cs="Times New Roman"/>
          <w:position w:val="-12"/>
        </w:rPr>
        <w:object w:dxaOrig="540" w:dyaOrig="360">
          <v:shape id="_x0000_i1032" type="#_x0000_t75" style="width:27.25pt;height:18.5pt" o:ole="">
            <v:imagedata r:id="rId5" o:title=""/>
          </v:shape>
          <o:OLEObject Type="Embed" ProgID="Equation.DSMT4" ShapeID="_x0000_i1032" DrawAspect="Content" ObjectID="_1502630403" r:id="rId17"/>
        </w:object>
      </w:r>
      <w:r w:rsidR="002A0455">
        <w:rPr>
          <w:rFonts w:ascii="Times New Roman" w:hAnsi="Times New Roman" w:cs="Times New Roman"/>
        </w:rPr>
        <w:t xml:space="preserve"> to the left </w:t>
      </w:r>
      <w:r w:rsidR="002A0455" w:rsidRPr="00FA17CE">
        <w:rPr>
          <w:rFonts w:ascii="Times New Roman" w:hAnsi="Times New Roman" w:cs="Times New Roman"/>
          <w:i/>
        </w:rPr>
        <w:t>h</w:t>
      </w:r>
      <w:r w:rsidR="002A0455">
        <w:rPr>
          <w:rFonts w:ascii="Times New Roman" w:hAnsi="Times New Roman" w:cs="Times New Roman"/>
        </w:rPr>
        <w:t xml:space="preserve"> units</w:t>
      </w:r>
      <w:r w:rsidR="002A0455" w:rsidRPr="00FA17CE">
        <w:rPr>
          <w:rFonts w:ascii="Times New Roman" w:hAnsi="Times New Roman" w:cs="Times New Roman"/>
        </w:rPr>
        <w:t xml:space="preserve"> </w:t>
      </w:r>
    </w:p>
    <w:p w:rsidR="00BD149B" w:rsidRDefault="00A4530E" w:rsidP="00A453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2A0455" w:rsidRPr="00FA17CE">
        <w:rPr>
          <w:rFonts w:ascii="Times New Roman" w:hAnsi="Times New Roman" w:cs="Times New Roman"/>
          <w:position w:val="-12"/>
        </w:rPr>
        <w:object w:dxaOrig="840" w:dyaOrig="360">
          <v:shape id="_x0000_i1033" type="#_x0000_t75" style="width:42.3pt;height:18.5pt" o:ole="">
            <v:imagedata r:id="rId18" o:title=""/>
          </v:shape>
          <o:OLEObject Type="Embed" ProgID="Equation.DSMT4" ShapeID="_x0000_i1033" DrawAspect="Content" ObjectID="_1502630404" r:id="rId19"/>
        </w:object>
      </w:r>
      <w:r w:rsidR="002A0455">
        <w:rPr>
          <w:rFonts w:ascii="Times New Roman" w:hAnsi="Times New Roman" w:cs="Times New Roman"/>
        </w:rPr>
        <w:t xml:space="preserve">  </w:t>
      </w:r>
      <w:proofErr w:type="gramStart"/>
      <w:r w:rsidR="002A0455">
        <w:rPr>
          <w:rFonts w:ascii="Times New Roman" w:hAnsi="Times New Roman" w:cs="Times New Roman"/>
        </w:rPr>
        <w:t>translates</w:t>
      </w:r>
      <w:proofErr w:type="gramEnd"/>
      <w:r w:rsidR="002A0455">
        <w:rPr>
          <w:rFonts w:ascii="Times New Roman" w:hAnsi="Times New Roman" w:cs="Times New Roman"/>
        </w:rPr>
        <w:t xml:space="preserve"> (shifts) </w:t>
      </w:r>
      <w:r w:rsidR="002A0455" w:rsidRPr="00FA17CE">
        <w:rPr>
          <w:rFonts w:ascii="Times New Roman" w:hAnsi="Times New Roman" w:cs="Times New Roman"/>
          <w:position w:val="-12"/>
        </w:rPr>
        <w:object w:dxaOrig="540" w:dyaOrig="360">
          <v:shape id="_x0000_i1034" type="#_x0000_t75" style="width:27.25pt;height:18.5pt" o:ole="">
            <v:imagedata r:id="rId5" o:title=""/>
          </v:shape>
          <o:OLEObject Type="Embed" ProgID="Equation.DSMT4" ShapeID="_x0000_i1034" DrawAspect="Content" ObjectID="_1502630405" r:id="rId20"/>
        </w:object>
      </w:r>
      <w:r w:rsidR="002A0455">
        <w:rPr>
          <w:rFonts w:ascii="Times New Roman" w:hAnsi="Times New Roman" w:cs="Times New Roman"/>
        </w:rPr>
        <w:t xml:space="preserve"> up </w:t>
      </w:r>
      <w:r w:rsidR="002A0455">
        <w:rPr>
          <w:rFonts w:ascii="Times New Roman" w:hAnsi="Times New Roman" w:cs="Times New Roman"/>
          <w:i/>
        </w:rPr>
        <w:t>v</w:t>
      </w:r>
      <w:r w:rsidR="002A0455">
        <w:rPr>
          <w:rFonts w:ascii="Times New Roman" w:hAnsi="Times New Roman" w:cs="Times New Roman"/>
        </w:rPr>
        <w:t xml:space="preserve"> units</w:t>
      </w:r>
      <w:r>
        <w:rPr>
          <w:rFonts w:ascii="Times New Roman" w:hAnsi="Times New Roman" w:cs="Times New Roman"/>
        </w:rPr>
        <w:tab/>
      </w:r>
      <w:r w:rsidR="002A0455">
        <w:rPr>
          <w:rFonts w:ascii="Times New Roman" w:hAnsi="Times New Roman" w:cs="Times New Roman"/>
        </w:rPr>
        <w:tab/>
      </w:r>
      <w:r w:rsidR="00BD149B" w:rsidRPr="00FA17CE">
        <w:rPr>
          <w:rFonts w:ascii="Times New Roman" w:hAnsi="Times New Roman" w:cs="Times New Roman"/>
          <w:position w:val="-12"/>
        </w:rPr>
        <w:object w:dxaOrig="820" w:dyaOrig="360">
          <v:shape id="_x0000_i1035" type="#_x0000_t75" style="width:41.35pt;height:18.5pt" o:ole="">
            <v:imagedata r:id="rId21" o:title=""/>
          </v:shape>
          <o:OLEObject Type="Embed" ProgID="Equation.DSMT4" ShapeID="_x0000_i1035" DrawAspect="Content" ObjectID="_1502630406" r:id="rId22"/>
        </w:object>
      </w:r>
      <w:r w:rsidR="00BD149B">
        <w:rPr>
          <w:rFonts w:ascii="Times New Roman" w:hAnsi="Times New Roman" w:cs="Times New Roman"/>
        </w:rPr>
        <w:t xml:space="preserve">  translates (shifts) </w:t>
      </w:r>
      <w:r w:rsidR="00BD149B" w:rsidRPr="00FA17CE">
        <w:rPr>
          <w:rFonts w:ascii="Times New Roman" w:hAnsi="Times New Roman" w:cs="Times New Roman"/>
          <w:position w:val="-12"/>
        </w:rPr>
        <w:object w:dxaOrig="540" w:dyaOrig="360">
          <v:shape id="_x0000_i1036" type="#_x0000_t75" style="width:27.25pt;height:18.5pt" o:ole="">
            <v:imagedata r:id="rId5" o:title=""/>
          </v:shape>
          <o:OLEObject Type="Embed" ProgID="Equation.DSMT4" ShapeID="_x0000_i1036" DrawAspect="Content" ObjectID="_1502630407" r:id="rId23"/>
        </w:object>
      </w:r>
      <w:r w:rsidR="00BD149B">
        <w:rPr>
          <w:rFonts w:ascii="Times New Roman" w:hAnsi="Times New Roman" w:cs="Times New Roman"/>
        </w:rPr>
        <w:t xml:space="preserve"> down </w:t>
      </w:r>
      <w:r w:rsidR="00BD149B">
        <w:rPr>
          <w:rFonts w:ascii="Times New Roman" w:hAnsi="Times New Roman" w:cs="Times New Roman"/>
          <w:i/>
        </w:rPr>
        <w:t>v</w:t>
      </w:r>
      <w:r w:rsidR="00BD149B">
        <w:rPr>
          <w:rFonts w:ascii="Times New Roman" w:hAnsi="Times New Roman" w:cs="Times New Roman"/>
        </w:rPr>
        <w:t xml:space="preserve"> units</w:t>
      </w:r>
      <w:r w:rsidR="00BD149B" w:rsidRPr="00FA17CE">
        <w:rPr>
          <w:rFonts w:ascii="Times New Roman" w:hAnsi="Times New Roman" w:cs="Times New Roman"/>
        </w:rPr>
        <w:t xml:space="preserve"> </w:t>
      </w:r>
    </w:p>
    <w:p w:rsidR="00A4530E" w:rsidRDefault="00BD149B" w:rsidP="00BD149B">
      <w:pPr>
        <w:ind w:firstLine="720"/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660" w:dyaOrig="360">
          <v:shape id="_x0000_i1037" type="#_x0000_t75" style="width:32.6pt;height:18.5pt" o:ole="">
            <v:imagedata r:id="rId24" o:title=""/>
          </v:shape>
          <o:OLEObject Type="Embed" ProgID="Equation.DSMT4" ShapeID="_x0000_i1037" DrawAspect="Content" ObjectID="_1502630408" r:id="rId25"/>
        </w:object>
      </w:r>
      <w:r>
        <w:rPr>
          <w:rFonts w:ascii="Times New Roman" w:hAnsi="Times New Roman" w:cs="Times New Roman"/>
        </w:rPr>
        <w:t xml:space="preserve">  </w:t>
      </w:r>
      <w:proofErr w:type="gramStart"/>
      <w:r>
        <w:rPr>
          <w:rFonts w:ascii="Times New Roman" w:hAnsi="Times New Roman" w:cs="Times New Roman"/>
        </w:rPr>
        <w:t>reflects</w:t>
      </w:r>
      <w:proofErr w:type="gramEnd"/>
      <w:r>
        <w:rPr>
          <w:rFonts w:ascii="Times New Roman" w:hAnsi="Times New Roman" w:cs="Times New Roman"/>
        </w:rPr>
        <w:t xml:space="preserve"> </w:t>
      </w:r>
      <w:r w:rsidRPr="00FA17CE">
        <w:rPr>
          <w:rFonts w:ascii="Times New Roman" w:hAnsi="Times New Roman" w:cs="Times New Roman"/>
          <w:position w:val="-12"/>
        </w:rPr>
        <w:object w:dxaOrig="540" w:dyaOrig="360">
          <v:shape id="_x0000_i1038" type="#_x0000_t75" style="width:27.25pt;height:18.5pt" o:ole="">
            <v:imagedata r:id="rId5" o:title=""/>
          </v:shape>
          <o:OLEObject Type="Embed" ProgID="Equation.DSMT4" ShapeID="_x0000_i1038" DrawAspect="Content" ObjectID="_1502630409" r:id="rId26"/>
        </w:object>
      </w:r>
      <w:r>
        <w:rPr>
          <w:rFonts w:ascii="Times New Roman" w:hAnsi="Times New Roman" w:cs="Times New Roman"/>
        </w:rPr>
        <w:t xml:space="preserve"> in </w:t>
      </w:r>
      <w:r w:rsidRPr="00FA17CE">
        <w:rPr>
          <w:rFonts w:ascii="Times New Roman" w:hAnsi="Times New Roman" w:cs="Times New Roman"/>
          <w:i/>
        </w:rPr>
        <w:t>x</w:t>
      </w:r>
      <w:r w:rsidR="002A0455">
        <w:rPr>
          <w:rFonts w:ascii="Times New Roman" w:hAnsi="Times New Roman" w:cs="Times New Roman"/>
        </w:rPr>
        <w:t>-axis (up-down flip)</w:t>
      </w:r>
      <w:r w:rsidR="002A0455">
        <w:rPr>
          <w:rFonts w:ascii="Times New Roman" w:hAnsi="Times New Roman" w:cs="Times New Roman"/>
        </w:rPr>
        <w:tab/>
      </w:r>
      <w:r w:rsidR="002A0455">
        <w:rPr>
          <w:rFonts w:ascii="Times New Roman" w:hAnsi="Times New Roman" w:cs="Times New Roman"/>
        </w:rPr>
        <w:tab/>
      </w:r>
      <w:r w:rsidR="00A4530E" w:rsidRPr="00FA17CE">
        <w:rPr>
          <w:rFonts w:ascii="Times New Roman" w:hAnsi="Times New Roman" w:cs="Times New Roman"/>
          <w:position w:val="-12"/>
        </w:rPr>
        <w:object w:dxaOrig="660" w:dyaOrig="360">
          <v:shape id="_x0000_i1039" type="#_x0000_t75" style="width:32.6pt;height:18.5pt" o:ole="">
            <v:imagedata r:id="rId27" o:title=""/>
          </v:shape>
          <o:OLEObject Type="Embed" ProgID="Equation.DSMT4" ShapeID="_x0000_i1039" DrawAspect="Content" ObjectID="_1502630410" r:id="rId28"/>
        </w:object>
      </w:r>
      <w:r w:rsidR="00A4530E">
        <w:rPr>
          <w:rFonts w:ascii="Times New Roman" w:hAnsi="Times New Roman" w:cs="Times New Roman"/>
        </w:rPr>
        <w:t xml:space="preserve">  reflects </w:t>
      </w:r>
      <w:r w:rsidR="00A4530E" w:rsidRPr="00FA17CE">
        <w:rPr>
          <w:rFonts w:ascii="Times New Roman" w:hAnsi="Times New Roman" w:cs="Times New Roman"/>
          <w:position w:val="-12"/>
        </w:rPr>
        <w:object w:dxaOrig="540" w:dyaOrig="360">
          <v:shape id="_x0000_i1040" type="#_x0000_t75" style="width:27.25pt;height:18.5pt" o:ole="">
            <v:imagedata r:id="rId5" o:title=""/>
          </v:shape>
          <o:OLEObject Type="Embed" ProgID="Equation.DSMT4" ShapeID="_x0000_i1040" DrawAspect="Content" ObjectID="_1502630411" r:id="rId29"/>
        </w:object>
      </w:r>
      <w:r w:rsidR="00A4530E">
        <w:rPr>
          <w:rFonts w:ascii="Times New Roman" w:hAnsi="Times New Roman" w:cs="Times New Roman"/>
        </w:rPr>
        <w:t xml:space="preserve"> in </w:t>
      </w:r>
      <w:r w:rsidR="00A4530E">
        <w:rPr>
          <w:rFonts w:ascii="Times New Roman" w:hAnsi="Times New Roman" w:cs="Times New Roman"/>
          <w:i/>
        </w:rPr>
        <w:t>y</w:t>
      </w:r>
      <w:r w:rsidR="00A4530E">
        <w:rPr>
          <w:rFonts w:ascii="Times New Roman" w:hAnsi="Times New Roman" w:cs="Times New Roman"/>
        </w:rPr>
        <w:t>-axis</w:t>
      </w:r>
      <w:r w:rsidR="00A4530E">
        <w:rPr>
          <w:rFonts w:ascii="Times New Roman" w:hAnsi="Times New Roman" w:cs="Times New Roman"/>
        </w:rPr>
        <w:tab/>
        <w:t>(left-right flip)</w:t>
      </w:r>
      <w:r w:rsidR="00A4530E">
        <w:rPr>
          <w:rFonts w:ascii="Times New Roman" w:hAnsi="Times New Roman" w:cs="Times New Roman"/>
        </w:rPr>
        <w:tab/>
      </w:r>
    </w:p>
    <w:p w:rsidR="00BD149B" w:rsidRDefault="00A4530E" w:rsidP="00A453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A4530E" w:rsidRDefault="00D019A2" w:rsidP="00BD149B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390862</wp:posOffset>
                </wp:positionH>
                <wp:positionV relativeFrom="paragraph">
                  <wp:posOffset>33713</wp:posOffset>
                </wp:positionV>
                <wp:extent cx="104775" cy="388620"/>
                <wp:effectExtent l="0" t="0" r="28575" b="11430"/>
                <wp:wrapNone/>
                <wp:docPr id="8" name="Left Brac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388620"/>
                        </a:xfrm>
                        <a:prstGeom prst="leftBrace">
                          <a:avLst>
                            <a:gd name="adj1" fmla="val 50368"/>
                            <a:gd name="adj2" fmla="val 50000"/>
                          </a:avLst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EA138D7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8" o:spid="_x0000_s1026" type="#_x0000_t87" style="position:absolute;margin-left:188.25pt;margin-top:2.65pt;width:8.25pt;height:30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" adj="2933" strokecolor="black [3213]"/>
            </w:pict>
          </mc:Fallback>
        </mc:AlternateContent>
      </w:r>
      <w:r w:rsidR="00A4530E" w:rsidRPr="00FA17CE">
        <w:rPr>
          <w:rFonts w:ascii="Times New Roman" w:hAnsi="Times New Roman" w:cs="Times New Roman"/>
          <w:position w:val="-12"/>
        </w:rPr>
        <w:object w:dxaOrig="760" w:dyaOrig="360">
          <v:shape id="_x0000_i1041" type="#_x0000_t75" style="width:37.95pt;height:18.5pt" o:ole="">
            <v:imagedata r:id="rId30" o:title=""/>
          </v:shape>
          <o:OLEObject Type="Embed" ProgID="Equation.DSMT4" ShapeID="_x0000_i1041" DrawAspect="Content" ObjectID="_1502630412" r:id="rId31"/>
        </w:object>
      </w:r>
      <w:r w:rsidR="00BD149B">
        <w:rPr>
          <w:rFonts w:ascii="Times New Roman" w:hAnsi="Times New Roman" w:cs="Times New Roman"/>
        </w:rPr>
        <w:t xml:space="preserve"> </w:t>
      </w:r>
      <w:proofErr w:type="gramStart"/>
      <w:r w:rsidR="00BD149B">
        <w:rPr>
          <w:rFonts w:ascii="Times New Roman" w:hAnsi="Times New Roman" w:cs="Times New Roman"/>
        </w:rPr>
        <w:t>dilates</w:t>
      </w:r>
      <w:proofErr w:type="gramEnd"/>
      <w:r w:rsidR="00A4530E">
        <w:rPr>
          <w:rFonts w:ascii="Times New Roman" w:hAnsi="Times New Roman" w:cs="Times New Roman"/>
        </w:rPr>
        <w:t xml:space="preserve"> </w:t>
      </w:r>
      <w:r w:rsidR="00A4530E" w:rsidRPr="00FA17CE">
        <w:rPr>
          <w:rFonts w:ascii="Times New Roman" w:hAnsi="Times New Roman" w:cs="Times New Roman"/>
          <w:position w:val="-12"/>
        </w:rPr>
        <w:object w:dxaOrig="540" w:dyaOrig="360">
          <v:shape id="_x0000_i1042" type="#_x0000_t75" style="width:27.25pt;height:18.5pt" o:ole="">
            <v:imagedata r:id="rId32" o:title=""/>
          </v:shape>
          <o:OLEObject Type="Embed" ProgID="Equation.DSMT4" ShapeID="_x0000_i1042" DrawAspect="Content" ObjectID="_1502630413" r:id="rId33"/>
        </w:object>
      </w:r>
      <w:r w:rsidR="00A4530E">
        <w:rPr>
          <w:rFonts w:ascii="Times New Roman" w:hAnsi="Times New Roman" w:cs="Times New Roman"/>
        </w:rPr>
        <w:t xml:space="preserve"> vertically</w:t>
      </w:r>
      <w:r w:rsidR="00BD149B">
        <w:rPr>
          <w:rFonts w:ascii="Times New Roman" w:hAnsi="Times New Roman" w:cs="Times New Roman"/>
        </w:rPr>
        <w:t>.</w:t>
      </w:r>
      <w:r w:rsidR="00A4530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</w:t>
      </w:r>
      <w:r w:rsidR="00BD149B" w:rsidRPr="00BD149B">
        <w:rPr>
          <w:rFonts w:ascii="Times New Roman" w:hAnsi="Times New Roman" w:cs="Times New Roman"/>
          <w:position w:val="-32"/>
        </w:rPr>
        <w:object w:dxaOrig="3440" w:dyaOrig="740">
          <v:shape id="_x0000_i1043" type="#_x0000_t75" style="width:173.2pt;height:37.45pt" o:ole="">
            <v:imagedata r:id="rId34" o:title=""/>
          </v:shape>
          <o:OLEObject Type="Embed" ProgID="Equation.DSMT4" ShapeID="_x0000_i1043" DrawAspect="Content" ObjectID="_1502630414" r:id="rId35"/>
        </w:object>
      </w:r>
    </w:p>
    <w:p w:rsidR="00A4530E" w:rsidRDefault="00A4530E" w:rsidP="00A453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5457E919" id="Rounded Rectangle 10" o:spid="_x0000_s1026" style="position:absolute;margin-left:-4.85pt;margin-top:10.4pt;width:83.2pt;height:25.55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B45E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EB9A39D" wp14:editId="02C674D0">
                <wp:simplePos x="0" y="0"/>
                <wp:positionH relativeFrom="column">
                  <wp:posOffset>-67482</wp:posOffset>
                </wp:positionH>
                <wp:positionV relativeFrom="paragraph">
                  <wp:posOffset>182709</wp:posOffset>
                </wp:positionV>
                <wp:extent cx="3876212" cy="231913"/>
                <wp:effectExtent l="0" t="0" r="10160" b="1587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CE15100" id="Group 6" o:spid="_x0000_s1026" style="position:absolute;margin-left:-5.3pt;margin-top:14.4pt;width:305.2pt;height:18.25pt;z-index:251655168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">
                <v:oval id="Oval 3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<v:oval id="Oval 3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proofErr w:type="gramStart"/>
      <w:r w:rsidR="001C63CA">
        <w:rPr>
          <w:rFonts w:ascii="Times New Roman" w:hAnsi="Times New Roman" w:cs="Times New Roman"/>
        </w:rPr>
        <w:t xml:space="preserve">If </w:t>
      </w:r>
      <w:proofErr w:type="gramEnd"/>
      <w:r w:rsidR="001C63CA" w:rsidRPr="008C432D">
        <w:rPr>
          <w:rFonts w:ascii="Times New Roman" w:hAnsi="Times New Roman" w:cs="Times New Roman"/>
          <w:position w:val="-12"/>
        </w:rPr>
        <w:object w:dxaOrig="1240" w:dyaOrig="360">
          <v:shape id="_x0000_i1044" type="#_x0000_t75" style="width:62.25pt;height:18pt" o:ole="">
            <v:imagedata r:id="rId36" o:title=""/>
          </v:shape>
          <o:OLEObject Type="Embed" ProgID="Equation.DSMT4" ShapeID="_x0000_i1044" DrawAspect="Content" ObjectID="_1502630415" r:id="rId37"/>
        </w:object>
      </w:r>
      <w:r w:rsidR="001C63CA">
        <w:rPr>
          <w:rFonts w:ascii="Times New Roman" w:hAnsi="Times New Roman" w:cs="Times New Roman"/>
        </w:rPr>
        <w:t>, find:</w:t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B45EA4">
        <w:rPr>
          <w:rFonts w:ascii="Times New Roman" w:hAnsi="Times New Roman" w:cs="Times New Roman"/>
        </w:rPr>
        <w:tab/>
      </w:r>
      <w:r w:rsidR="008C432D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B45EA4">
        <w:rPr>
          <w:rFonts w:ascii="Times New Roman" w:hAnsi="Times New Roman" w:cs="Times New Roman"/>
        </w:rPr>
        <w:t xml:space="preserve">    </w:t>
      </w:r>
      <w:r w:rsidR="001C63CA">
        <w:rPr>
          <w:rFonts w:ascii="Times New Roman" w:hAnsi="Times New Roman" w:cs="Times New Roman"/>
        </w:rPr>
        <w:t xml:space="preserve">If </w:t>
      </w:r>
      <w:r w:rsidR="001C63CA" w:rsidRPr="008C432D">
        <w:rPr>
          <w:rFonts w:ascii="Times New Roman" w:hAnsi="Times New Roman" w:cs="Times New Roman"/>
          <w:position w:val="-12"/>
        </w:rPr>
        <w:object w:dxaOrig="1340" w:dyaOrig="360">
          <v:shape id="_x0000_i1045" type="#_x0000_t75" style="width:67.15pt;height:18pt" o:ole="">
            <v:imagedata r:id="rId38" o:title=""/>
          </v:shape>
          <o:OLEObject Type="Embed" ProgID="Equation.DSMT4" ShapeID="_x0000_i1045" DrawAspect="Content" ObjectID="_1502630416" r:id="rId39"/>
        </w:object>
      </w:r>
      <w:r w:rsidR="001C63CA">
        <w:rPr>
          <w:rFonts w:ascii="Times New Roman" w:hAnsi="Times New Roman" w:cs="Times New Roman"/>
        </w:rPr>
        <w:t>, find:</w:t>
      </w:r>
    </w:p>
    <w:p w:rsidR="00B45EA4" w:rsidRDefault="008C43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>.</w:t>
      </w:r>
      <w:r w:rsidR="001C63CA" w:rsidRPr="001C63CA">
        <w:rPr>
          <w:rFonts w:ascii="Times New Roman" w:hAnsi="Times New Roman" w:cs="Times New Roman"/>
        </w:rPr>
        <w:t xml:space="preserve"> </w:t>
      </w:r>
      <w:r w:rsidR="001C63CA" w:rsidRPr="008C432D">
        <w:rPr>
          <w:rFonts w:ascii="Times New Roman" w:hAnsi="Times New Roman" w:cs="Times New Roman"/>
          <w:position w:val="-12"/>
        </w:rPr>
        <w:object w:dxaOrig="620" w:dyaOrig="360">
          <v:shape id="_x0000_i1046" type="#_x0000_t75" style="width:31.15pt;height:18pt" o:ole="">
            <v:imagedata r:id="rId40" o:title=""/>
          </v:shape>
          <o:OLEObject Type="Embed" ProgID="Equation.DSMT4" ShapeID="_x0000_i1046" DrawAspect="Content" ObjectID="_1502630417" r:id="rId4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a. </w:t>
      </w:r>
      <w:r w:rsidR="001C63CA" w:rsidRPr="008C432D">
        <w:rPr>
          <w:rFonts w:ascii="Times New Roman" w:hAnsi="Times New Roman" w:cs="Times New Roman"/>
          <w:position w:val="-12"/>
        </w:rPr>
        <w:object w:dxaOrig="520" w:dyaOrig="360">
          <v:shape id="_x0000_i1047" type="#_x0000_t75" style="width:26.25pt;height:18pt" o:ole="">
            <v:imagedata r:id="rId42" o:title=""/>
          </v:shape>
          <o:OLEObject Type="Embed" ProgID="Equation.DSMT4" ShapeID="_x0000_i1047" DrawAspect="Content" ObjectID="_1502630418" r:id="rId43"/>
        </w:object>
      </w:r>
    </w:p>
    <w:p w:rsidR="008C432D" w:rsidRDefault="008C43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>.</w:t>
      </w:r>
      <w:r w:rsidR="001C63CA" w:rsidRPr="001C63CA">
        <w:rPr>
          <w:rFonts w:ascii="Times New Roman" w:hAnsi="Times New Roman" w:cs="Times New Roman"/>
        </w:rPr>
        <w:t xml:space="preserve"> </w:t>
      </w:r>
      <w:r w:rsidR="001C63CA" w:rsidRPr="008C432D">
        <w:rPr>
          <w:rFonts w:ascii="Times New Roman" w:hAnsi="Times New Roman" w:cs="Times New Roman"/>
          <w:position w:val="-12"/>
        </w:rPr>
        <w:object w:dxaOrig="520" w:dyaOrig="360">
          <v:shape id="_x0000_i1048" type="#_x0000_t75" style="width:26.25pt;height:18pt" o:ole="">
            <v:imagedata r:id="rId44" o:title=""/>
          </v:shape>
          <o:OLEObject Type="Embed" ProgID="Equation.DSMT4" ShapeID="_x0000_i1048" DrawAspect="Content" ObjectID="_1502630419" r:id="rId4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1C63CA" w:rsidRPr="008C432D">
        <w:rPr>
          <w:rFonts w:ascii="Times New Roman" w:hAnsi="Times New Roman" w:cs="Times New Roman"/>
          <w:position w:val="-12"/>
        </w:rPr>
        <w:object w:dxaOrig="639" w:dyaOrig="360">
          <v:shape id="_x0000_i1049" type="#_x0000_t75" style="width:32.1pt;height:18pt" o:ole="">
            <v:imagedata r:id="rId46" o:title=""/>
          </v:shape>
          <o:OLEObject Type="Embed" ProgID="Equation.DSMT4" ShapeID="_x0000_i1049" DrawAspect="Content" ObjectID="_1502630420" r:id="rId47"/>
        </w:object>
      </w:r>
    </w:p>
    <w:p w:rsidR="008C432D" w:rsidRDefault="008C432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c</w:t>
      </w:r>
      <w:proofErr w:type="gramEnd"/>
      <w:r>
        <w:rPr>
          <w:rFonts w:ascii="Times New Roman" w:hAnsi="Times New Roman" w:cs="Times New Roman"/>
        </w:rPr>
        <w:t>.</w:t>
      </w:r>
      <w:r w:rsidR="001C63CA" w:rsidRPr="001C63CA">
        <w:rPr>
          <w:rFonts w:ascii="Times New Roman" w:hAnsi="Times New Roman" w:cs="Times New Roman"/>
        </w:rPr>
        <w:t xml:space="preserve"> </w:t>
      </w:r>
      <w:r w:rsidR="001C63CA" w:rsidRPr="008C432D">
        <w:rPr>
          <w:rFonts w:ascii="Times New Roman" w:hAnsi="Times New Roman" w:cs="Times New Roman"/>
          <w:position w:val="-12"/>
        </w:rPr>
        <w:object w:dxaOrig="639" w:dyaOrig="360">
          <v:shape id="_x0000_i1050" type="#_x0000_t75" style="width:32.1pt;height:18pt" o:ole="">
            <v:imagedata r:id="rId48" o:title=""/>
          </v:shape>
          <o:OLEObject Type="Embed" ProgID="Equation.DSMT4" ShapeID="_x0000_i1050" DrawAspect="Content" ObjectID="_1502630421" r:id="rId4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 w:rsidR="001C63CA" w:rsidRPr="008C432D">
        <w:rPr>
          <w:rFonts w:ascii="Times New Roman" w:hAnsi="Times New Roman" w:cs="Times New Roman"/>
          <w:position w:val="-12"/>
        </w:rPr>
        <w:object w:dxaOrig="800" w:dyaOrig="360">
          <v:shape id="_x0000_i1051" type="#_x0000_t75" style="width:39.9pt;height:18pt" o:ole="">
            <v:imagedata r:id="rId50" o:title=""/>
          </v:shape>
          <o:OLEObject Type="Embed" ProgID="Equation.DSMT4" ShapeID="_x0000_i1051" DrawAspect="Content" ObjectID="_1502630422" r:id="rId51"/>
        </w:object>
      </w:r>
    </w:p>
    <w:p w:rsidR="001C63CA" w:rsidRDefault="001C63CA">
      <w:pPr>
        <w:rPr>
          <w:rFonts w:ascii="Times New Roman" w:hAnsi="Times New Roman" w:cs="Times New Roman"/>
        </w:rPr>
      </w:pPr>
    </w:p>
    <w:p w:rsidR="001C63CA" w:rsidRDefault="001C63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1C6319D" wp14:editId="5B6A35BE">
                <wp:simplePos x="0" y="0"/>
                <wp:positionH relativeFrom="column">
                  <wp:posOffset>-67962</wp:posOffset>
                </wp:positionH>
                <wp:positionV relativeFrom="paragraph">
                  <wp:posOffset>172514</wp:posOffset>
                </wp:positionV>
                <wp:extent cx="225287" cy="231913"/>
                <wp:effectExtent l="0" t="0" r="22860" b="1587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5A8EB55" id="Oval 17" o:spid="_x0000_s1026" style="position:absolute;margin-left:-5.35pt;margin-top:13.6pt;width:17.75pt;height:18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" filled="f" strokecolor="black [3213]" strokeweight="1pt"/>
            </w:pict>
          </mc:Fallback>
        </mc:AlternateContent>
      </w:r>
    </w:p>
    <w:p w:rsidR="001C63CA" w:rsidRDefault="001C63CA">
      <w:pPr>
        <w:rPr>
          <w:rFonts w:ascii="Times New Roman" w:hAnsi="Times New Roman" w:cs="Times New Roman"/>
        </w:rPr>
      </w:pPr>
      <w:r w:rsidRPr="001C63CA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Describe how each function below is transformed compared to </w:t>
      </w:r>
      <w:r w:rsidRPr="008C432D">
        <w:rPr>
          <w:rFonts w:ascii="Times New Roman" w:hAnsi="Times New Roman" w:cs="Times New Roman"/>
          <w:position w:val="-12"/>
        </w:rPr>
        <w:object w:dxaOrig="940" w:dyaOrig="360">
          <v:shape id="_x0000_i1052" type="#_x0000_t75" style="width:47.2pt;height:18pt" o:ole="">
            <v:imagedata r:id="rId52" o:title=""/>
          </v:shape>
          <o:OLEObject Type="Embed" ProgID="Equation.DSMT4" ShapeID="_x0000_i1052" DrawAspect="Content" ObjectID="_1502630423" r:id="rId53"/>
        </w:object>
      </w:r>
    </w:p>
    <w:p w:rsidR="001C63CA" w:rsidRDefault="001C63C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a. </w:t>
      </w:r>
      <w:r w:rsidR="00CF2511" w:rsidRPr="008C432D">
        <w:rPr>
          <w:rFonts w:ascii="Times New Roman" w:hAnsi="Times New Roman" w:cs="Times New Roman"/>
          <w:position w:val="-12"/>
        </w:rPr>
        <w:object w:dxaOrig="1400" w:dyaOrig="400">
          <v:shape id="_x0000_i1053" type="#_x0000_t75" style="width:70.05pt;height:19.95pt" o:ole="">
            <v:imagedata r:id="rId54" o:title=""/>
          </v:shape>
          <o:OLEObject Type="Embed" ProgID="Equation.DSMT4" ShapeID="_x0000_i1053" DrawAspect="Content" ObjectID="_1502630424" r:id="rId5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CF2511" w:rsidRPr="008C432D">
        <w:rPr>
          <w:rFonts w:ascii="Times New Roman" w:hAnsi="Times New Roman" w:cs="Times New Roman"/>
          <w:position w:val="-12"/>
        </w:rPr>
        <w:object w:dxaOrig="1400" w:dyaOrig="360">
          <v:shape id="_x0000_i1054" type="#_x0000_t75" style="width:70.05pt;height:18pt" o:ole="">
            <v:imagedata r:id="rId56" o:title=""/>
          </v:shape>
          <o:OLEObject Type="Embed" ProgID="Equation.DSMT4" ShapeID="_x0000_i1054" DrawAspect="Content" ObjectID="_1502630425" r:id="rId5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 w:rsidR="00CF2511" w:rsidRPr="008C432D">
        <w:rPr>
          <w:rFonts w:ascii="Times New Roman" w:hAnsi="Times New Roman" w:cs="Times New Roman"/>
          <w:position w:val="-12"/>
        </w:rPr>
        <w:object w:dxaOrig="1840" w:dyaOrig="400">
          <v:shape id="_x0000_i1055" type="#_x0000_t75" style="width:92.45pt;height:19.95pt" o:ole="">
            <v:imagedata r:id="rId58" o:title=""/>
          </v:shape>
          <o:OLEObject Type="Embed" ProgID="Equation.DSMT4" ShapeID="_x0000_i1055" DrawAspect="Content" ObjectID="_1502630426" r:id="rId59"/>
        </w:object>
      </w:r>
    </w:p>
    <w:p w:rsidR="001C63CA" w:rsidRDefault="001C63CA">
      <w:pPr>
        <w:rPr>
          <w:rFonts w:ascii="Times New Roman" w:hAnsi="Times New Roman" w:cs="Times New Roman"/>
        </w:rPr>
      </w:pPr>
    </w:p>
    <w:p w:rsidR="001C63CA" w:rsidRDefault="001C63CA">
      <w:pPr>
        <w:rPr>
          <w:rFonts w:ascii="Times New Roman" w:hAnsi="Times New Roman" w:cs="Times New Roman"/>
        </w:rPr>
      </w:pPr>
    </w:p>
    <w:p w:rsidR="00014280" w:rsidRDefault="00014280">
      <w:pPr>
        <w:rPr>
          <w:rFonts w:ascii="Times New Roman" w:hAnsi="Times New Roman" w:cs="Times New Roman"/>
        </w:rPr>
      </w:pPr>
    </w:p>
    <w:p w:rsidR="001C63CA" w:rsidRDefault="0001428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A3D22F4" wp14:editId="4672D94F">
                <wp:simplePos x="0" y="0"/>
                <wp:positionH relativeFrom="column">
                  <wp:posOffset>-70639</wp:posOffset>
                </wp:positionH>
                <wp:positionV relativeFrom="paragraph">
                  <wp:posOffset>169253</wp:posOffset>
                </wp:positionV>
                <wp:extent cx="225287" cy="231913"/>
                <wp:effectExtent l="0" t="0" r="22860" b="1587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A0D398" id="Oval 19" o:spid="_x0000_s1026" style="position:absolute;margin-left:-5.55pt;margin-top:13.35pt;width:17.75pt;height:18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" filled="f" strokecolor="black [3213]" strokeweight="1pt"/>
            </w:pict>
          </mc:Fallback>
        </mc:AlternateContent>
      </w:r>
    </w:p>
    <w:p w:rsidR="001C63CA" w:rsidRDefault="001C63CA">
      <w:pPr>
        <w:rPr>
          <w:rFonts w:ascii="Times New Roman" w:hAnsi="Times New Roman" w:cs="Times New Roman"/>
        </w:rPr>
      </w:pPr>
      <w:r w:rsidRPr="00014280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   Describe how each function below is transformed compared to </w:t>
      </w:r>
      <w:r w:rsidRPr="008C432D">
        <w:rPr>
          <w:rFonts w:ascii="Times New Roman" w:hAnsi="Times New Roman" w:cs="Times New Roman"/>
          <w:position w:val="-12"/>
        </w:rPr>
        <w:object w:dxaOrig="940" w:dyaOrig="360">
          <v:shape id="_x0000_i1056" type="#_x0000_t75" style="width:47.2pt;height:18pt" o:ole="">
            <v:imagedata r:id="rId52" o:title=""/>
          </v:shape>
          <o:OLEObject Type="Embed" ProgID="Equation.DSMT4" ShapeID="_x0000_i1056" DrawAspect="Content" ObjectID="_1502630427" r:id="rId60"/>
        </w:object>
      </w:r>
    </w:p>
    <w:p w:rsidR="00014280" w:rsidRDefault="00014280" w:rsidP="00014280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</w:t>
      </w:r>
      <w:r w:rsidR="00CF2511" w:rsidRPr="00CF2511">
        <w:rPr>
          <w:rFonts w:ascii="Times New Roman" w:hAnsi="Times New Roman" w:cs="Times New Roman"/>
          <w:position w:val="-22"/>
        </w:rPr>
        <w:object w:dxaOrig="1100" w:dyaOrig="580">
          <v:shape id="_x0000_i1057" type="#_x0000_t75" style="width:54.95pt;height:28.7pt" o:ole="">
            <v:imagedata r:id="rId61" o:title=""/>
          </v:shape>
          <o:OLEObject Type="Embed" ProgID="Equation.DSMT4" ShapeID="_x0000_i1057" DrawAspect="Content" ObjectID="_1502630428" r:id="rId6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</w:t>
      </w:r>
      <w:r w:rsidR="00CF2511" w:rsidRPr="008C432D">
        <w:rPr>
          <w:rFonts w:ascii="Times New Roman" w:hAnsi="Times New Roman" w:cs="Times New Roman"/>
          <w:position w:val="-12"/>
        </w:rPr>
        <w:object w:dxaOrig="1460" w:dyaOrig="360">
          <v:shape id="_x0000_i1058" type="#_x0000_t75" style="width:73.45pt;height:18pt" o:ole="">
            <v:imagedata r:id="rId63" o:title=""/>
          </v:shape>
          <o:OLEObject Type="Embed" ProgID="Equation.DSMT4" ShapeID="_x0000_i1058" DrawAspect="Content" ObjectID="_1502630429" r:id="rId64"/>
        </w:object>
      </w:r>
      <w:r w:rsidR="00CF2511">
        <w:rPr>
          <w:rFonts w:ascii="Times New Roman" w:hAnsi="Times New Roman" w:cs="Times New Roman"/>
        </w:rPr>
        <w:tab/>
      </w:r>
      <w:r w:rsidR="00CF2511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 w:rsidR="00876805" w:rsidRPr="008C432D">
        <w:rPr>
          <w:rFonts w:ascii="Times New Roman" w:hAnsi="Times New Roman" w:cs="Times New Roman"/>
          <w:position w:val="-12"/>
        </w:rPr>
        <w:object w:dxaOrig="1440" w:dyaOrig="360">
          <v:shape id="_x0000_i1059" type="#_x0000_t75" style="width:1in;height:18pt" o:ole="">
            <v:imagedata r:id="rId65" o:title=""/>
          </v:shape>
          <o:OLEObject Type="Embed" ProgID="Equation.DSMT4" ShapeID="_x0000_i1059" DrawAspect="Content" ObjectID="_1502630430" r:id="rId66"/>
        </w:objec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7CE40A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4126A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-2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E6446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E6446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</w:rPr>
        <w:tab/>
      </w:r>
      <w:r w:rsidR="002F310D" w:rsidRPr="000E6446">
        <w:rPr>
          <w:rFonts w:ascii="Copperplate Gothic Bold" w:hAnsi="Copperplate Gothic Bold" w:cs="Times New Roman"/>
        </w:rPr>
        <w:tab/>
      </w:r>
      <w:r w:rsidR="006B3D58" w:rsidRPr="000E6446">
        <w:rPr>
          <w:rFonts w:ascii="Copperplate Gothic Bold" w:hAnsi="Copperplate Gothic Bold" w:cs="Times New Roman"/>
          <w:sz w:val="18"/>
          <w:szCs w:val="18"/>
        </w:rPr>
        <w:t>[WRITE ALL ANSWERS IN SIMPLIFIED FORM]</w:t>
      </w:r>
    </w:p>
    <w:p w:rsidR="002757C9" w:rsidRDefault="002757C9" w:rsidP="002757C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valuate each given function.</w:t>
      </w:r>
    </w:p>
    <w:p w:rsidR="002757C9" w:rsidRDefault="002757C9" w:rsidP="002757C9">
      <w:pPr>
        <w:rPr>
          <w:rFonts w:ascii="Times New Roman" w:hAnsi="Times New Roman" w:cs="Times New Roman"/>
        </w:rPr>
      </w:pPr>
      <w:bookmarkStart w:id="0" w:name="_GoBack"/>
      <w:bookmarkEnd w:id="0"/>
    </w:p>
    <w:p w:rsidR="002757C9" w:rsidRDefault="002757C9" w:rsidP="002757C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A17CE">
        <w:rPr>
          <w:position w:val="-12"/>
        </w:rPr>
        <w:object w:dxaOrig="1359" w:dyaOrig="360">
          <v:shape id="_x0000_i1060" type="#_x0000_t75" style="width:68.1pt;height:18.5pt" o:ole="">
            <v:imagedata r:id="rId67" o:title=""/>
          </v:shape>
          <o:OLEObject Type="Embed" ProgID="Equation.DSMT4" ShapeID="_x0000_i1060" DrawAspect="Content" ObjectID="_1502630431" r:id="rId68"/>
        </w:object>
      </w:r>
    </w:p>
    <w:p w:rsidR="002757C9" w:rsidRDefault="002757C9" w:rsidP="002757C9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A17CE">
        <w:rPr>
          <w:position w:val="-12"/>
        </w:rPr>
        <w:object w:dxaOrig="760" w:dyaOrig="360">
          <v:shape id="_x0000_i1061" type="#_x0000_t75" style="width:37.95pt;height:18.5pt" o:ole="">
            <v:imagedata r:id="rId69" o:title=""/>
          </v:shape>
          <o:OLEObject Type="Embed" ProgID="Equation.DSMT4" ShapeID="_x0000_i1061" DrawAspect="Content" ObjectID="_1502630432" r:id="rId7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FA17CE">
        <w:rPr>
          <w:position w:val="-12"/>
        </w:rPr>
        <w:object w:dxaOrig="520" w:dyaOrig="360">
          <v:shape id="_x0000_i1062" type="#_x0000_t75" style="width:26.25pt;height:18.5pt" o:ole="">
            <v:imagedata r:id="rId71" o:title=""/>
          </v:shape>
          <o:OLEObject Type="Embed" ProgID="Equation.DSMT4" ShapeID="_x0000_i1062" DrawAspect="Content" ObjectID="_1502630433" r:id="rId7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</w:t>
      </w:r>
      <w:r w:rsidRPr="00FA17CE">
        <w:rPr>
          <w:position w:val="-12"/>
        </w:rPr>
        <w:object w:dxaOrig="940" w:dyaOrig="360">
          <v:shape id="_x0000_i1063" type="#_x0000_t75" style="width:47.2pt;height:18.5pt" o:ole="">
            <v:imagedata r:id="rId73" o:title=""/>
          </v:shape>
          <o:OLEObject Type="Embed" ProgID="Equation.DSMT4" ShapeID="_x0000_i1063" DrawAspect="Content" ObjectID="_1502630434" r:id="rId74"/>
        </w:object>
      </w:r>
    </w:p>
    <w:p w:rsidR="002757C9" w:rsidRPr="002B58C7" w:rsidRDefault="002757C9" w:rsidP="002757C9">
      <w:pPr>
        <w:rPr>
          <w:rFonts w:ascii="Times New Roman" w:hAnsi="Times New Roman" w:cs="Times New Roman"/>
        </w:rPr>
      </w:pPr>
    </w:p>
    <w:p w:rsidR="002757C9" w:rsidRDefault="002757C9" w:rsidP="002757C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1680" w:dyaOrig="400">
          <v:shape id="_x0000_i1064" type="#_x0000_t75" style="width:84.15pt;height:19.95pt" o:ole="">
            <v:imagedata r:id="rId75" o:title=""/>
          </v:shape>
          <o:OLEObject Type="Embed" ProgID="Equation.DSMT4" ShapeID="_x0000_i1064" DrawAspect="Content" ObjectID="_1502630435" r:id="rId76"/>
        </w:object>
      </w:r>
    </w:p>
    <w:p w:rsidR="002757C9" w:rsidRDefault="002757C9" w:rsidP="002757C9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520" w:dyaOrig="360">
          <v:shape id="_x0000_i1065" type="#_x0000_t75" style="width:26.25pt;height:18.5pt" o:ole="">
            <v:imagedata r:id="rId77" o:title=""/>
          </v:shape>
          <o:OLEObject Type="Embed" ProgID="Equation.DSMT4" ShapeID="_x0000_i1065" DrawAspect="Content" ObjectID="_1502630436" r:id="rId7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FA17CE">
        <w:rPr>
          <w:rFonts w:ascii="Times New Roman" w:hAnsi="Times New Roman" w:cs="Times New Roman"/>
          <w:position w:val="-12"/>
        </w:rPr>
        <w:object w:dxaOrig="620" w:dyaOrig="360">
          <v:shape id="_x0000_i1066" type="#_x0000_t75" style="width:30.65pt;height:18.5pt" o:ole="">
            <v:imagedata r:id="rId79" o:title=""/>
          </v:shape>
          <o:OLEObject Type="Embed" ProgID="Equation.DSMT4" ShapeID="_x0000_i1066" DrawAspect="Content" ObjectID="_1502630437" r:id="rId8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 </w:t>
      </w:r>
      <w:r w:rsidRPr="00FA17CE">
        <w:rPr>
          <w:rFonts w:ascii="Times New Roman" w:hAnsi="Times New Roman" w:cs="Times New Roman"/>
          <w:position w:val="-12"/>
        </w:rPr>
        <w:object w:dxaOrig="840" w:dyaOrig="360">
          <v:shape id="_x0000_i1067" type="#_x0000_t75" style="width:42.3pt;height:18.5pt" o:ole="">
            <v:imagedata r:id="rId81" o:title=""/>
          </v:shape>
          <o:OLEObject Type="Embed" ProgID="Equation.DSMT4" ShapeID="_x0000_i1067" DrawAspect="Content" ObjectID="_1502630438" r:id="rId82"/>
        </w:object>
      </w:r>
    </w:p>
    <w:p w:rsidR="002757C9" w:rsidRPr="002B58C7" w:rsidRDefault="002757C9" w:rsidP="002757C9">
      <w:pPr>
        <w:rPr>
          <w:rFonts w:ascii="Times New Roman" w:hAnsi="Times New Roman" w:cs="Times New Roman"/>
        </w:rPr>
      </w:pPr>
    </w:p>
    <w:p w:rsidR="002757C9" w:rsidRDefault="002757C9" w:rsidP="002757C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999" w:dyaOrig="360">
          <v:shape id="_x0000_i1068" type="#_x0000_t75" style="width:50.1pt;height:18.5pt" o:ole="">
            <v:imagedata r:id="rId83" o:title=""/>
          </v:shape>
          <o:OLEObject Type="Embed" ProgID="Equation.DSMT4" ShapeID="_x0000_i1068" DrawAspect="Content" ObjectID="_1502630439" r:id="rId84"/>
        </w:object>
      </w:r>
    </w:p>
    <w:p w:rsidR="002757C9" w:rsidRDefault="002757C9" w:rsidP="002757C9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600" w:dyaOrig="360">
          <v:shape id="_x0000_i1069" type="#_x0000_t75" style="width:30.15pt;height:18.5pt" o:ole="">
            <v:imagedata r:id="rId85" o:title=""/>
          </v:shape>
          <o:OLEObject Type="Embed" ProgID="Equation.DSMT4" ShapeID="_x0000_i1069" DrawAspect="Content" ObjectID="_1502630440" r:id="rId8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FA17CE">
        <w:rPr>
          <w:rFonts w:ascii="Times New Roman" w:hAnsi="Times New Roman" w:cs="Times New Roman"/>
          <w:position w:val="-12"/>
        </w:rPr>
        <w:object w:dxaOrig="480" w:dyaOrig="360">
          <v:shape id="_x0000_i1070" type="#_x0000_t75" style="width:23.85pt;height:18.5pt" o:ole="">
            <v:imagedata r:id="rId87" o:title=""/>
          </v:shape>
          <o:OLEObject Type="Embed" ProgID="Equation.DSMT4" ShapeID="_x0000_i1070" DrawAspect="Content" ObjectID="_1502630441" r:id="rId8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</w:t>
      </w:r>
      <w:r w:rsidRPr="002B58C7">
        <w:rPr>
          <w:rFonts w:ascii="Times New Roman" w:hAnsi="Times New Roman" w:cs="Times New Roman"/>
          <w:position w:val="-26"/>
        </w:rPr>
        <w:object w:dxaOrig="720" w:dyaOrig="639">
          <v:shape id="_x0000_i1071" type="#_x0000_t75" style="width:36pt;height:31.6pt" o:ole="">
            <v:imagedata r:id="rId89" o:title=""/>
          </v:shape>
          <o:OLEObject Type="Embed" ProgID="Equation.DSMT4" ShapeID="_x0000_i1071" DrawAspect="Content" ObjectID="_1502630442" r:id="rId90"/>
        </w:object>
      </w:r>
    </w:p>
    <w:p w:rsidR="002757C9" w:rsidRPr="002B58C7" w:rsidRDefault="002757C9" w:rsidP="002757C9">
      <w:pPr>
        <w:rPr>
          <w:rFonts w:ascii="Times New Roman" w:hAnsi="Times New Roman" w:cs="Times New Roman"/>
        </w:rPr>
      </w:pPr>
    </w:p>
    <w:p w:rsidR="002757C9" w:rsidRDefault="002757C9" w:rsidP="002757C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1760" w:dyaOrig="360">
          <v:shape id="_x0000_i1072" type="#_x0000_t75" style="width:88.05pt;height:18.5pt" o:ole="">
            <v:imagedata r:id="rId91" o:title=""/>
          </v:shape>
          <o:OLEObject Type="Embed" ProgID="Equation.DSMT4" ShapeID="_x0000_i1072" DrawAspect="Content" ObjectID="_1502630443" r:id="rId92"/>
        </w:object>
      </w:r>
    </w:p>
    <w:p w:rsidR="002757C9" w:rsidRDefault="002757C9" w:rsidP="002757C9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FA17CE">
        <w:rPr>
          <w:rFonts w:ascii="Times New Roman" w:hAnsi="Times New Roman" w:cs="Times New Roman"/>
          <w:position w:val="-12"/>
        </w:rPr>
        <w:object w:dxaOrig="620" w:dyaOrig="360">
          <v:shape id="_x0000_i1073" type="#_x0000_t75" style="width:30.65pt;height:18.5pt" o:ole="">
            <v:imagedata r:id="rId93" o:title=""/>
          </v:shape>
          <o:OLEObject Type="Embed" ProgID="Equation.DSMT4" ShapeID="_x0000_i1073" DrawAspect="Content" ObjectID="_1502630444" r:id="rId9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FA17CE">
        <w:rPr>
          <w:rFonts w:ascii="Times New Roman" w:hAnsi="Times New Roman" w:cs="Times New Roman"/>
          <w:position w:val="-12"/>
        </w:rPr>
        <w:object w:dxaOrig="480" w:dyaOrig="360">
          <v:shape id="_x0000_i1074" type="#_x0000_t75" style="width:23.85pt;height:18.5pt" o:ole="">
            <v:imagedata r:id="rId95" o:title=""/>
          </v:shape>
          <o:OLEObject Type="Embed" ProgID="Equation.DSMT4" ShapeID="_x0000_i1074" DrawAspect="Content" ObjectID="_1502630445" r:id="rId96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</w:t>
      </w:r>
      <w:r w:rsidRPr="00FA17CE">
        <w:rPr>
          <w:rFonts w:ascii="Times New Roman" w:hAnsi="Times New Roman" w:cs="Times New Roman"/>
          <w:position w:val="-12"/>
        </w:rPr>
        <w:object w:dxaOrig="480" w:dyaOrig="360">
          <v:shape id="_x0000_i1075" type="#_x0000_t75" style="width:24.3pt;height:18.5pt" o:ole="">
            <v:imagedata r:id="rId97" o:title=""/>
          </v:shape>
          <o:OLEObject Type="Embed" ProgID="Equation.DSMT4" ShapeID="_x0000_i1075" DrawAspect="Content" ObjectID="_1502630446" r:id="rId98"/>
        </w:object>
      </w:r>
    </w:p>
    <w:p w:rsidR="002757C9" w:rsidRDefault="002757C9" w:rsidP="002757C9">
      <w:pPr>
        <w:rPr>
          <w:rFonts w:ascii="Times New Roman" w:hAnsi="Times New Roman" w:cs="Times New Roman"/>
        </w:rPr>
      </w:pPr>
    </w:p>
    <w:p w:rsidR="002757C9" w:rsidRDefault="002757C9" w:rsidP="002757C9">
      <w:pPr>
        <w:rPr>
          <w:rFonts w:ascii="Times New Roman" w:hAnsi="Times New Roman" w:cs="Times New Roman"/>
        </w:rPr>
      </w:pPr>
    </w:p>
    <w:p w:rsidR="00CF5DAB" w:rsidRPr="002757C9" w:rsidRDefault="00CF5DAB" w:rsidP="002757C9">
      <w:pPr>
        <w:rPr>
          <w:rFonts w:ascii="Times New Roman" w:hAnsi="Times New Roman" w:cs="Times New Roman"/>
        </w:rPr>
      </w:pPr>
    </w:p>
    <w:p w:rsidR="002757C9" w:rsidRDefault="00CF5DAB" w:rsidP="002757C9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cribe how each function below is transformed compared to </w:t>
      </w:r>
      <w:r w:rsidRPr="008C432D">
        <w:rPr>
          <w:rFonts w:ascii="Times New Roman" w:hAnsi="Times New Roman" w:cs="Times New Roman"/>
          <w:position w:val="-12"/>
        </w:rPr>
        <w:object w:dxaOrig="940" w:dyaOrig="360">
          <v:shape id="_x0000_i1076" type="#_x0000_t75" style="width:47.2pt;height:18pt" o:ole="">
            <v:imagedata r:id="rId99" o:title=""/>
          </v:shape>
          <o:OLEObject Type="Embed" ProgID="Equation.DSMT4" ShapeID="_x0000_i1076" DrawAspect="Content" ObjectID="_1502630447" r:id="rId100"/>
        </w:object>
      </w:r>
    </w:p>
    <w:p w:rsidR="00CF5DAB" w:rsidRDefault="00CF5DAB" w:rsidP="00CF5DAB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8C432D">
        <w:rPr>
          <w:rFonts w:ascii="Times New Roman" w:hAnsi="Times New Roman" w:cs="Times New Roman"/>
          <w:position w:val="-12"/>
        </w:rPr>
        <w:object w:dxaOrig="1080" w:dyaOrig="360">
          <v:shape id="_x0000_i1077" type="#_x0000_t75" style="width:54pt;height:18pt" o:ole="">
            <v:imagedata r:id="rId101" o:title=""/>
          </v:shape>
          <o:OLEObject Type="Embed" ProgID="Equation.DSMT4" ShapeID="_x0000_i1077" DrawAspect="Content" ObjectID="_1502630448" r:id="rId10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8C432D">
        <w:rPr>
          <w:rFonts w:ascii="Times New Roman" w:hAnsi="Times New Roman" w:cs="Times New Roman"/>
          <w:position w:val="-12"/>
        </w:rPr>
        <w:object w:dxaOrig="1140" w:dyaOrig="360">
          <v:shape id="_x0000_i1078" type="#_x0000_t75" style="width:57.4pt;height:18pt" o:ole="">
            <v:imagedata r:id="rId103" o:title=""/>
          </v:shape>
          <o:OLEObject Type="Embed" ProgID="Equation.DSMT4" ShapeID="_x0000_i1078" DrawAspect="Content" ObjectID="_1502630449" r:id="rId10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</w:t>
      </w:r>
      <w:r w:rsidRPr="008C432D">
        <w:rPr>
          <w:rFonts w:ascii="Times New Roman" w:hAnsi="Times New Roman" w:cs="Times New Roman"/>
          <w:position w:val="-12"/>
        </w:rPr>
        <w:object w:dxaOrig="1560" w:dyaOrig="360">
          <v:shape id="_x0000_i1079" type="#_x0000_t75" style="width:78.3pt;height:18pt" o:ole="">
            <v:imagedata r:id="rId105" o:title=""/>
          </v:shape>
          <o:OLEObject Type="Embed" ProgID="Equation.DSMT4" ShapeID="_x0000_i1079" DrawAspect="Content" ObjectID="_1502630450" r:id="rId106"/>
        </w:object>
      </w:r>
    </w:p>
    <w:p w:rsidR="00CF5DAB" w:rsidRDefault="00CF5DAB" w:rsidP="00CF5DAB">
      <w:pPr>
        <w:rPr>
          <w:rFonts w:ascii="Times New Roman" w:hAnsi="Times New Roman" w:cs="Times New Roman"/>
        </w:rPr>
      </w:pPr>
    </w:p>
    <w:p w:rsidR="00CF5DAB" w:rsidRPr="00CF5DAB" w:rsidRDefault="00CF5DAB" w:rsidP="00CF5DAB">
      <w:pPr>
        <w:rPr>
          <w:rFonts w:ascii="Times New Roman" w:hAnsi="Times New Roman" w:cs="Times New Roman"/>
        </w:rPr>
      </w:pPr>
    </w:p>
    <w:p w:rsidR="00C03283" w:rsidRDefault="00C03283" w:rsidP="00C032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escribe how each function below is transformed compared to </w:t>
      </w:r>
      <w:r w:rsidRPr="008C432D">
        <w:rPr>
          <w:rFonts w:ascii="Times New Roman" w:hAnsi="Times New Roman" w:cs="Times New Roman"/>
          <w:position w:val="-12"/>
        </w:rPr>
        <w:object w:dxaOrig="940" w:dyaOrig="360">
          <v:shape id="_x0000_i1080" type="#_x0000_t75" style="width:47.2pt;height:18pt" o:ole="">
            <v:imagedata r:id="rId107" o:title=""/>
          </v:shape>
          <o:OLEObject Type="Embed" ProgID="Equation.DSMT4" ShapeID="_x0000_i1080" DrawAspect="Content" ObjectID="_1502630451" r:id="rId108"/>
        </w:object>
      </w:r>
    </w:p>
    <w:p w:rsidR="00CF5DAB" w:rsidRDefault="00C03283" w:rsidP="00C03283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 w:rsidRPr="00C03283">
        <w:rPr>
          <w:rFonts w:ascii="Times New Roman" w:hAnsi="Times New Roman" w:cs="Times New Roman"/>
          <w:position w:val="-22"/>
        </w:rPr>
        <w:object w:dxaOrig="1680" w:dyaOrig="580">
          <v:shape id="_x0000_i1081" type="#_x0000_t75" style="width:84.15pt;height:28.7pt" o:ole="">
            <v:imagedata r:id="rId109" o:title=""/>
          </v:shape>
          <o:OLEObject Type="Embed" ProgID="Equation.DSMT4" ShapeID="_x0000_i1081" DrawAspect="Content" ObjectID="_1502630452" r:id="rId11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   </w:t>
      </w:r>
      <w:r w:rsidRPr="008C432D">
        <w:rPr>
          <w:rFonts w:ascii="Times New Roman" w:hAnsi="Times New Roman" w:cs="Times New Roman"/>
          <w:position w:val="-12"/>
        </w:rPr>
        <w:object w:dxaOrig="1500" w:dyaOrig="360">
          <v:shape id="_x0000_i1082" type="#_x0000_t75" style="width:75.4pt;height:18pt" o:ole="">
            <v:imagedata r:id="rId111" o:title=""/>
          </v:shape>
          <o:OLEObject Type="Embed" ProgID="Equation.DSMT4" ShapeID="_x0000_i1082" DrawAspect="Content" ObjectID="_1502630453" r:id="rId11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   </w:t>
      </w:r>
      <w:r w:rsidRPr="008C432D">
        <w:rPr>
          <w:rFonts w:ascii="Times New Roman" w:hAnsi="Times New Roman" w:cs="Times New Roman"/>
          <w:position w:val="-12"/>
        </w:rPr>
        <w:object w:dxaOrig="1760" w:dyaOrig="400">
          <v:shape id="_x0000_i1083" type="#_x0000_t75" style="width:88.05pt;height:19.95pt" o:ole="">
            <v:imagedata r:id="rId113" o:title=""/>
          </v:shape>
          <o:OLEObject Type="Embed" ProgID="Equation.DSMT4" ShapeID="_x0000_i1083" DrawAspect="Content" ObjectID="_1502630454" r:id="rId114"/>
        </w:object>
      </w: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Pr="00C03283" w:rsidRDefault="00C03283" w:rsidP="00C03283">
      <w:pPr>
        <w:rPr>
          <w:rFonts w:ascii="Times New Roman" w:hAnsi="Times New Roman" w:cs="Times New Roman"/>
        </w:rPr>
      </w:pPr>
    </w:p>
    <w:p w:rsidR="00C03283" w:rsidRPr="00C03283" w:rsidRDefault="00C03283" w:rsidP="00C032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each of the following graphs, write an absolute value function (equation form) that describes it.</w:t>
      </w:r>
    </w:p>
    <w:p w:rsidR="00C03283" w:rsidRDefault="00C03283" w:rsidP="00C03283">
      <w:pPr>
        <w:pStyle w:val="ListParagraph"/>
        <w:numPr>
          <w:ilvl w:val="1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67453FA3" wp14:editId="66A72C00">
                <wp:simplePos x="0" y="0"/>
                <wp:positionH relativeFrom="column">
                  <wp:posOffset>5274224</wp:posOffset>
                </wp:positionH>
                <wp:positionV relativeFrom="paragraph">
                  <wp:posOffset>52234</wp:posOffset>
                </wp:positionV>
                <wp:extent cx="974643" cy="1000898"/>
                <wp:effectExtent l="57150" t="57150" r="54610" b="66040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4643" cy="1000898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34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35" name="Straight Arrow Connector 3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Arrow Connector 38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D0843D" id="Group 33" o:spid="_x0000_s1026" style="position:absolute;margin-left:415.3pt;margin-top:4.1pt;width:76.75pt;height:78.8pt;z-index:251682816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">
                <v:shape id="Picture 34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ixLvEAAAA2wAAAA8AAABkcnMvZG93bnJldi54bWxEj1trAjEUhN8L/odwCn0pNesFkdUoWmiV&#10;4osX6uthc9ws3ZwsSdT135uC4OMwM98w03lra3EhHyrHCnrdDARx4XTFpYLD/utjDCJEZI21Y1Jw&#10;owDzWedlirl2V97SZRdLkSAcclRgYmxyKUNhyGLouoY4eSfnLcYkfSm1x2uC21r2s2wkLVacFgw2&#10;9Gmo+NudrYLxyQyWG9seR4fvn/PqffPr+2SVenttFxMQkdr4DD/aa61gMIT/L+kHyNk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qixLvEAAAA2wAAAA8AAAAAAAAAAAAAAAAA&#10;nwIAAGRycy9kb3ducmV2LnhtbFBLBQYAAAAABAAEAPcAAACQAwAAAAA=&#10;" stroked="t" strokecolor="black [3213]">
                  <v:imagedata r:id="rId116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388UAAADbAAAADwAAAGRycy9kb3ducmV2LnhtbESPQWvCQBSE7wX/w/IKvTWbWmprdBWx&#10;FFSIUKt4fWafSTD7NmS3Mfn3rlDocZiZb5jpvDOVaKlxpWUFL1EMgjizuuRcwf7n6/kDhPPIGivL&#10;pKAnB/PZ4GGKibZX/qZ253MRIOwSVFB4XydSuqwggy6yNXHwzrYx6INscqkbvAa4qeQwjkfSYMlh&#10;ocCalgVll92vUbBebD77NsX343bsD2lvTzJdnZR6euwWExCeOv8f/muvtILXN7h/C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u388UAAADbAAAADwAAAAAAAAAA&#10;AAAAAAChAgAAZHJzL2Rvd25yZXYueG1sUEsFBgAAAAAEAAQA+QAAAJM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38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AxQL8AAADbAAAADwAAAGRycy9kb3ducmV2LnhtbERPTWsCMRC9C/6HMII3zapU2q1RVCi0&#10;4EXb3ofNuFndTJYkdbP/vjkUeny8780u2VY8yIfGsYLFvABBXDndcK3g6/Nt9gwiRGSNrWNSMFCA&#10;3XY82mCpXc9nelxiLXIIhxIVmBi7UspQGbIY5q4jztzVeYsxQ19L7bHP4baVy6JYS4sN5waDHR0N&#10;VffLj1VQoR36b/c03E79x8tJJuNTcVBqOkn7VxCRUvwX/7nftYJVHpu/5B8gt7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uAxQL8AAADbAAAADwAAAAAAAAAAAAAAAACh&#10;AgAAZHJzL2Rvd25yZXYueG1sUEsFBgAAAAAEAAQA+QAAAI0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76B0DCFE" wp14:editId="7A1AF68E">
                <wp:simplePos x="0" y="0"/>
                <wp:positionH relativeFrom="column">
                  <wp:posOffset>3865502</wp:posOffset>
                </wp:positionH>
                <wp:positionV relativeFrom="paragraph">
                  <wp:posOffset>57322</wp:posOffset>
                </wp:positionV>
                <wp:extent cx="974643" cy="1000898"/>
                <wp:effectExtent l="57150" t="57150" r="54610" b="6604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4643" cy="1000898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29" name="Picture 29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30" name="Straight Arrow Connector 30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Arrow Connector 32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DBC0A13" id="Group 28" o:spid="_x0000_s1026" style="position:absolute;margin-left:304.35pt;margin-top:4.5pt;width:76.75pt;height:78.8pt;z-index:251680768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">
                <v:shape id="Picture 29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6/fjEAAAA2wAAAA8AAABkcnMvZG93bnJldi54bWxEj0FrAjEUhO8F/0N4gpei2W5BdDWKFbSl&#10;eKmKXh+b52Zx87IkUbf/vikUehxm5htmvuxsI+7kQ+1YwcsoA0FcOl1zpeB42AwnIEJE1tg4JgXf&#10;FGC56D3NsdDuwV9038dKJAiHAhWYGNtCylAashhGriVO3sV5izFJX0nt8ZHgtpF5lo2lxZrTgsGW&#10;1obK6/5mFUwu5vVtZ7vz+Lj9vL0/704+J6vUoN+tZiAidfE//Nf+0AryKfx+ST9ALn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F6/fjEAAAA2wAAAA8AAAAAAAAAAAAAAAAA&#10;nwIAAGRycy9kb3ducmV2LnhtbFBLBQYAAAAABAAEAPcAAACQAwAAAAA=&#10;" stroked="t" strokecolor="black [3213]">
                  <v:imagedata r:id="rId116" o:title=""/>
                  <v:path arrowok="t"/>
                </v:shape>
                <v:shape id="Straight Arrow Connector 30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wUa8IAAADbAAAADwAAAGRycy9kb3ducmV2LnhtbERPTWvCQBC9C/0PyxS86aYVao2uIbQU&#10;tJBCreJ1zI5JaHY2ZNeY/Hv3IHh8vO9V0ptadNS6yrKCl2kEgji3uuJCwf7va/IOwnlkjbVlUjCQ&#10;g2T9NFphrO2Vf6nb+UKEEHYxKii9b2IpXV6SQTe1DXHgzrY16ANsC6lbvIZwU8vXKHqTBisODSU2&#10;9FFS/r+7GAXb9Ptz6DKcH38W/pAN9iSzzUmp8XOfLkF46v1DfHdvtIJZWB++hB8g1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+wUa8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32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gGqsIAAADbAAAADwAAAGRycy9kb3ducmV2LnhtbESPQWsCMRSE74X+h/AKvdWsFktdjaJC&#10;oYKX2vb+2Lxutm5eliS62X9vBMHjMDPfMItVsq04kw+NYwXjUQGCuHK64VrBz/fHyzuIEJE1to5J&#10;wUABVsvHhwWW2vX8RedDrEWGcChRgYmxK6UMlSGLYeQ64uz9OW8xZulrqT32GW5bOSmKN2mx4bxg&#10;sKOtoep4OFkFFdqh/3XT4X/f72Z7mYxPxUap56e0noOIlOI9fGt/agWvE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gGqs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77719035" wp14:editId="5AB62D60">
                <wp:simplePos x="0" y="0"/>
                <wp:positionH relativeFrom="column">
                  <wp:posOffset>2469292</wp:posOffset>
                </wp:positionH>
                <wp:positionV relativeFrom="paragraph">
                  <wp:posOffset>57949</wp:posOffset>
                </wp:positionV>
                <wp:extent cx="974643" cy="1000898"/>
                <wp:effectExtent l="57150" t="57150" r="54610" b="6604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4643" cy="1000898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25" name="Picture 25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26" name="Straight Arrow Connector 26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2B741E0" id="Group 24" o:spid="_x0000_s1026" style="position:absolute;margin-left:194.45pt;margin-top:4.55pt;width:76.75pt;height:78.8pt;z-index:251678720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">
                <v:shape id="Picture 25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39/3EAAAA2wAAAA8AAABkcnMvZG93bnJldi54bWxEj0FrAjEUhO9C/0N4hV5Es13pIlujtIW2&#10;Il6qotfH5rlZunlZkqjrvzdCocdhZr5hZovetuJMPjSOFTyPMxDEldMN1wp228/RFESIyBpbx6Tg&#10;SgEW84fBDEvtLvxD502sRYJwKFGBibErpQyVIYth7Dri5B2dtxiT9LXUHi8JbluZZ1khLTacFgx2&#10;9GGo+t2crILp0Uze17Y/FLuv1el7uN77nKxST4/92yuISH38D/+1l1pB/gL3L+kHyP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A39/3EAAAA2wAAAA8AAAAAAAAAAAAAAAAA&#10;nwIAAGRycy9kb3ducmV2LnhtbFBLBQYAAAAABAAEAPcAAACQAwAAAAA=&#10;" stroked="t" strokecolor="black [3213]">
                  <v:imagedata r:id="rId116" o:title=""/>
                  <v:path arrowok="t"/>
                </v:shape>
                <v:shape id="Straight Arrow Connector 26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/WcUAAADbAAAADwAAAGRycy9kb3ducmV2LnhtbESPQWvCQBSE70L/w/IK3nRTD1rTbERa&#10;BCukYFrx+sy+JqHZtyG7jcm/7xYEj8PMfMMkm8E0oqfO1ZYVPM0jEMSF1TWXCr4+d7NnEM4ja2ws&#10;k4KRHGzSh0mCsbZXPlKf+1IECLsYFVTet7GUrqjIoJvbljh437Yz6IPsSqk7vAa4aeQiipbSYM1h&#10;ocKWXisqfvJfo+B9e3gb+wxX54+1P2Wjvchsf1Fq+jhsX0B4Gvw9fGvvtYLFEv6/hB8g0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pC/WcUAAADbAAAADwAAAAAAAAAA&#10;AAAAAAChAgAAZHJzL2Rvd25yZXYueG1sUEsFBgAAAAAEAAQA+QAAAJM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27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Yz78IAAADbAAAADwAAAGRycy9kb3ducmV2LnhtbESPQWsCMRSE74X+h/AKvdWsQm1djaJC&#10;oYKX2vb+2Lxutm5eliS62X9vBMHjMDPfMItVsq04kw+NYwXjUQGCuHK64VrBz/fHyzuIEJE1to5J&#10;wUABVsvHhwWW2vX8RedDrEWGcChRgYmxK6UMlSGLYeQ64uz9OW8xZulrqT32GW5bOSmKqbTYcF4w&#10;2NHWUHU8nKyCCu3Q/7rX4X/f72Z7mYxPxUap56e0noOIlOI9fGt/agWTN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Yz78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9F799EA" wp14:editId="4AD857E9">
                <wp:simplePos x="0" y="0"/>
                <wp:positionH relativeFrom="column">
                  <wp:posOffset>914400</wp:posOffset>
                </wp:positionH>
                <wp:positionV relativeFrom="paragraph">
                  <wp:posOffset>59518</wp:posOffset>
                </wp:positionV>
                <wp:extent cx="974643" cy="1000898"/>
                <wp:effectExtent l="57150" t="57150" r="54610" b="6604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74643" cy="1000898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55" name="Straight Arrow Connector 5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Arrow Connector 72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3C2A86" id="Group 41" o:spid="_x0000_s1026" style="position:absolute;margin-left:1in;margin-top:4.7pt;width:76.75pt;height:78.8pt;z-index:251676672;mso-width-relative:margin;mso-height-relative:margin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">
                <v:shape id="Picture 50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hGJxjCAAAA2wAAAA8AAABkcnMvZG93bnJldi54bWxET89rwjAUvg/2P4Q38DI0ncMitVG2wZyI&#10;lznR66N5bcqal5JE7f775SB4/Ph+l6vBduJCPrSOFbxMMhDEldMtNwoOP5/jOYgQkTV2jknBHwVY&#10;LR8fSiy0u/I3XfaxESmEQ4EKTIx9IWWoDFkME9cTJ6523mJM0DdSe7ymcNvJaZbl0mLLqcFgTx+G&#10;qt/92SqY1+b1fWeHU35Yb89fz7ujn5JVavQ0vC1ARBriXXxzb7SCWVqfvqQfIJf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RicYwgAAANsAAAAPAAAAAAAAAAAAAAAAAJ8C&#10;AABkcnMvZG93bnJldi54bWxQSwUGAAAAAAQABAD3AAAAjgMAAAAA&#10;" stroked="t" strokecolor="black [3213]">
                  <v:imagedata r:id="rId116" o:title=""/>
                  <v:path arrowok="t"/>
                </v:shape>
                <v:shape id="Straight Arrow Connector 5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RSU8QAAADbAAAADwAAAGRycy9kb3ducmV2LnhtbESP3WrCQBSE74W+w3IKvdNNBaumriKW&#10;ghUi+Ie3x+xpEpo9G7LbmLy9KwheDjPzDTNbtKYUDdWusKzgfRCBIE6tLjhTcDx89ycgnEfWWFom&#10;BR05WMxfejOMtb3yjpq9z0SAsItRQe59FUvp0pwMuoGtiIP3a2uDPsg6k7rGa4CbUg6j6EMaLDgs&#10;5FjRKqf0b/9vFPwsN19dk+D4vJ36U9LZi0zWF6XeXtvlJwhPrX+GH+21VjAawf1L+AF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FJTxAAAANsAAAAPAAAAAAAAAAAA&#10;AAAAAKECAABkcnMvZG93bnJldi54bWxQSwUGAAAAAAQABAD5AAAAkgMAAAAA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72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K/asIAAADbAAAADwAAAGRycy9kb3ducmV2LnhtbESPQWsCMRSE74X+h/AKvdWsQm1djaJC&#10;oYKX2vb+2Lxutm5eliS62X9vBMHjMDPfMItVsq04kw+NYwXjUQGCuHK64VrBz/fHyzuIEJE1to5J&#10;wUABVsvHhwWW2vX8RedDrEWGcChRgYmxK6UMlSGLYeQ64uz9OW8xZulrqT32GW5bOSmKqbTYcF4w&#10;2NHWUHU8nKyCCu3Q/7rX4X/f72Z7mYxPxUap56e0noOIlOI9fGt/agVvE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WK/as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c.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d</w:t>
      </w:r>
      <w:proofErr w:type="gramEnd"/>
      <w:r>
        <w:rPr>
          <w:rFonts w:ascii="Times New Roman" w:hAnsi="Times New Roman" w:cs="Times New Roman"/>
        </w:rPr>
        <w:t>.</w:t>
      </w:r>
    </w:p>
    <w:p w:rsidR="00C03283" w:rsidRDefault="00334109" w:rsidP="00C0328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270157</wp:posOffset>
                </wp:positionH>
                <wp:positionV relativeFrom="paragraph">
                  <wp:posOffset>121869</wp:posOffset>
                </wp:positionV>
                <wp:extent cx="976184" cy="240956"/>
                <wp:effectExtent l="38100" t="38100" r="52705" b="26035"/>
                <wp:wrapNone/>
                <wp:docPr id="46" name="Freeform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6184" cy="240956"/>
                        </a:xfrm>
                        <a:custGeom>
                          <a:avLst/>
                          <a:gdLst>
                            <a:gd name="connsiteX0" fmla="*/ 0 w 976184"/>
                            <a:gd name="connsiteY0" fmla="*/ 12356 h 240956"/>
                            <a:gd name="connsiteX1" fmla="*/ 481913 w 976184"/>
                            <a:gd name="connsiteY1" fmla="*/ 240956 h 240956"/>
                            <a:gd name="connsiteX2" fmla="*/ 976184 w 976184"/>
                            <a:gd name="connsiteY2" fmla="*/ 0 h 24095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976184" h="240956">
                              <a:moveTo>
                                <a:pt x="0" y="12356"/>
                              </a:moveTo>
                              <a:lnTo>
                                <a:pt x="481913" y="240956"/>
                              </a:lnTo>
                              <a:lnTo>
                                <a:pt x="976184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E97AAE0" id="Freeform 46" o:spid="_x0000_s1026" style="position:absolute;margin-left:414.95pt;margin-top:9.6pt;width:76.85pt;height:18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76184,2409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" path="m,12356l481913,240956,976184,e" filled="f" strokecolor="black [3213]">
                <v:stroke startarrow="classic" endarrow="classic"/>
                <v:path arrowok="t" o:connecttype="custom" o:connectlocs="0,12356;481913,240956;976184,0" o:connectangles="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39314</wp:posOffset>
                </wp:positionH>
                <wp:positionV relativeFrom="paragraph">
                  <wp:posOffset>10658</wp:posOffset>
                </wp:positionV>
                <wp:extent cx="815545" cy="852616"/>
                <wp:effectExtent l="38100" t="0" r="60960" b="62230"/>
                <wp:wrapNone/>
                <wp:docPr id="43" name="Freeform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5545" cy="852616"/>
                        </a:xfrm>
                        <a:custGeom>
                          <a:avLst/>
                          <a:gdLst>
                            <a:gd name="connsiteX0" fmla="*/ 0 w 815545"/>
                            <a:gd name="connsiteY0" fmla="*/ 846438 h 852616"/>
                            <a:gd name="connsiteX1" fmla="*/ 401594 w 815545"/>
                            <a:gd name="connsiteY1" fmla="*/ 0 h 852616"/>
                            <a:gd name="connsiteX2" fmla="*/ 815545 w 815545"/>
                            <a:gd name="connsiteY2" fmla="*/ 852616 h 85261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815545" h="852616">
                              <a:moveTo>
                                <a:pt x="0" y="846438"/>
                              </a:moveTo>
                              <a:lnTo>
                                <a:pt x="401594" y="0"/>
                              </a:lnTo>
                              <a:lnTo>
                                <a:pt x="815545" y="852616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439BA7C" id="Freeform 43" o:spid="_x0000_s1026" style="position:absolute;margin-left:199.95pt;margin-top:.85pt;width:64.2pt;height:67.1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15545,85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" path="m,846438l401594,,815545,852616e" filled="f" strokecolor="black [3213]">
                <v:stroke startarrow="classic" endarrow="classic"/>
                <v:path arrowok="t" o:connecttype="custom" o:connectlocs="0,846438;401594,0;815545,852616" o:connectangles="0,0,0"/>
              </v:shape>
            </w:pict>
          </mc:Fallback>
        </mc:AlternateContent>
      </w:r>
      <w:r w:rsidR="00C03283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60085</wp:posOffset>
                </wp:positionV>
                <wp:extent cx="976184" cy="586946"/>
                <wp:effectExtent l="38100" t="38100" r="71755" b="22860"/>
                <wp:wrapNone/>
                <wp:docPr id="42" name="Freeform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6184" cy="586946"/>
                        </a:xfrm>
                        <a:custGeom>
                          <a:avLst/>
                          <a:gdLst>
                            <a:gd name="connsiteX0" fmla="*/ 0 w 976184"/>
                            <a:gd name="connsiteY0" fmla="*/ 0 h 586946"/>
                            <a:gd name="connsiteX1" fmla="*/ 562232 w 976184"/>
                            <a:gd name="connsiteY1" fmla="*/ 586946 h 586946"/>
                            <a:gd name="connsiteX2" fmla="*/ 976184 w 976184"/>
                            <a:gd name="connsiteY2" fmla="*/ 148281 h 58694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976184" h="586946">
                              <a:moveTo>
                                <a:pt x="0" y="0"/>
                              </a:moveTo>
                              <a:lnTo>
                                <a:pt x="562232" y="586946"/>
                              </a:lnTo>
                              <a:lnTo>
                                <a:pt x="976184" y="14828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113ABC" id="Freeform 42" o:spid="_x0000_s1026" style="position:absolute;margin-left:1in;margin-top:4.75pt;width:76.85pt;height:46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976184,586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" path="m,l562232,586946,976184,148281e" filled="f" strokecolor="black [3213]">
                <v:stroke startarrow="classic" endarrow="classic"/>
                <v:path arrowok="t" o:connecttype="custom" o:connectlocs="0,0;562232,586946;976184,148281" o:connectangles="0,0,0"/>
              </v:shape>
            </w:pict>
          </mc:Fallback>
        </mc:AlternateContent>
      </w:r>
    </w:p>
    <w:p w:rsidR="00C03283" w:rsidRDefault="00334109" w:rsidP="00C0328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861486</wp:posOffset>
                </wp:positionH>
                <wp:positionV relativeFrom="paragraph">
                  <wp:posOffset>184219</wp:posOffset>
                </wp:positionV>
                <wp:extent cx="790833" cy="494270"/>
                <wp:effectExtent l="38100" t="0" r="66675" b="58420"/>
                <wp:wrapNone/>
                <wp:docPr id="45" name="Freeform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0833" cy="494270"/>
                        </a:xfrm>
                        <a:custGeom>
                          <a:avLst/>
                          <a:gdLst>
                            <a:gd name="connsiteX0" fmla="*/ 0 w 790833"/>
                            <a:gd name="connsiteY0" fmla="*/ 302740 h 494270"/>
                            <a:gd name="connsiteX1" fmla="*/ 308919 w 790833"/>
                            <a:gd name="connsiteY1" fmla="*/ 0 h 494270"/>
                            <a:gd name="connsiteX2" fmla="*/ 790833 w 790833"/>
                            <a:gd name="connsiteY2" fmla="*/ 494270 h 49427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790833" h="494270">
                              <a:moveTo>
                                <a:pt x="0" y="302740"/>
                              </a:moveTo>
                              <a:lnTo>
                                <a:pt x="308919" y="0"/>
                              </a:lnTo>
                              <a:lnTo>
                                <a:pt x="790833" y="49427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01844F6" id="Freeform 45" o:spid="_x0000_s1026" style="position:absolute;margin-left:304.05pt;margin-top:14.5pt;width:62.25pt;height:38.9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90833,494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" path="m,302740l308919,,790833,494270e" filled="f" strokecolor="black [3213]">
                <v:stroke startarrow="classic" endarrow="classic"/>
                <v:path arrowok="t" o:connecttype="custom" o:connectlocs="0,302740;308919,0;790833,494270" o:connectangles="0,0,0"/>
              </v:shape>
            </w:pict>
          </mc:Fallback>
        </mc:AlternateContent>
      </w: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Default="00C03283" w:rsidP="00C03283">
      <w:pPr>
        <w:rPr>
          <w:rFonts w:ascii="Times New Roman" w:hAnsi="Times New Roman" w:cs="Times New Roman"/>
        </w:rPr>
      </w:pPr>
    </w:p>
    <w:p w:rsidR="00C03283" w:rsidRDefault="00C03283" w:rsidP="00C03283">
      <w:pPr>
        <w:rPr>
          <w:rFonts w:ascii="Times New Roman" w:hAnsi="Times New Roman" w:cs="Times New Roman"/>
        </w:rPr>
      </w:pPr>
    </w:p>
    <w:p w:rsidR="005536DC" w:rsidRPr="00C03283" w:rsidRDefault="005536DC" w:rsidP="00C03283">
      <w:pPr>
        <w:rPr>
          <w:rFonts w:ascii="Times New Roman" w:hAnsi="Times New Roman" w:cs="Times New Roman"/>
        </w:rPr>
      </w:pPr>
    </w:p>
    <w:p w:rsidR="00B45EA4" w:rsidRPr="005536DC" w:rsidRDefault="005536DC" w:rsidP="00B45EA4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640D675" wp14:editId="30703A32">
                <wp:simplePos x="0" y="0"/>
                <wp:positionH relativeFrom="column">
                  <wp:posOffset>11705</wp:posOffset>
                </wp:positionH>
                <wp:positionV relativeFrom="paragraph">
                  <wp:posOffset>2322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63C435" id="5-Point Star 39" o:spid="_x0000_s1026" style="position:absolute;margin-left:.9pt;margin-top:1.85pt;width:9.1pt;height: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025398">
        <w:rPr>
          <w:rFonts w:ascii="Times New Roman" w:hAnsi="Times New Roman" w:cs="Times New Roman"/>
        </w:rPr>
        <w:t>Write a function,</w:t>
      </w:r>
      <w:r w:rsidRPr="005536DC">
        <w:rPr>
          <w:rFonts w:ascii="Times New Roman" w:hAnsi="Times New Roman" w:cs="Times New Roman"/>
          <w:position w:val="-12"/>
        </w:rPr>
        <w:object w:dxaOrig="520" w:dyaOrig="360">
          <v:shape id="_x0000_i1084" type="#_x0000_t75" style="width:26.25pt;height:18pt" o:ole="">
            <v:imagedata r:id="rId117" o:title=""/>
          </v:shape>
          <o:OLEObject Type="Embed" ProgID="Equation.DSMT4" ShapeID="_x0000_i1084" DrawAspect="Content" ObjectID="_1502630455" r:id="rId118"/>
        </w:object>
      </w:r>
      <w:proofErr w:type="gramStart"/>
      <w:r>
        <w:rPr>
          <w:rFonts w:ascii="Times New Roman" w:hAnsi="Times New Roman" w:cs="Times New Roman"/>
        </w:rPr>
        <w:t>,</w:t>
      </w:r>
      <w:proofErr w:type="gramEnd"/>
      <w:r>
        <w:rPr>
          <w:rFonts w:ascii="Times New Roman" w:hAnsi="Times New Roman" w:cs="Times New Roman"/>
        </w:rPr>
        <w:t xml:space="preserve"> that models the area of a rectangle whose base is 6 units longer than its height.</w:t>
      </w:r>
    </w:p>
    <w:p w:rsidR="00B45EA4" w:rsidRP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7314F4"/>
    <w:multiLevelType w:val="hybridMultilevel"/>
    <w:tmpl w:val="B43044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14280"/>
    <w:rsid w:val="00025398"/>
    <w:rsid w:val="00063004"/>
    <w:rsid w:val="00066A82"/>
    <w:rsid w:val="000E6446"/>
    <w:rsid w:val="0014126A"/>
    <w:rsid w:val="00184E69"/>
    <w:rsid w:val="001C63CA"/>
    <w:rsid w:val="001D6167"/>
    <w:rsid w:val="00200FB7"/>
    <w:rsid w:val="002607A2"/>
    <w:rsid w:val="002757C9"/>
    <w:rsid w:val="00283F08"/>
    <w:rsid w:val="002A0455"/>
    <w:rsid w:val="002B4D69"/>
    <w:rsid w:val="002E558D"/>
    <w:rsid w:val="002F310D"/>
    <w:rsid w:val="00334109"/>
    <w:rsid w:val="003541FE"/>
    <w:rsid w:val="003E67B9"/>
    <w:rsid w:val="00401E2E"/>
    <w:rsid w:val="004804AD"/>
    <w:rsid w:val="00514A37"/>
    <w:rsid w:val="005159F3"/>
    <w:rsid w:val="00544D33"/>
    <w:rsid w:val="005536DC"/>
    <w:rsid w:val="00565C54"/>
    <w:rsid w:val="00571FE9"/>
    <w:rsid w:val="00586AE5"/>
    <w:rsid w:val="005A5BE2"/>
    <w:rsid w:val="0060313C"/>
    <w:rsid w:val="006B3D58"/>
    <w:rsid w:val="006E3502"/>
    <w:rsid w:val="00876805"/>
    <w:rsid w:val="008C432D"/>
    <w:rsid w:val="008D63DE"/>
    <w:rsid w:val="008E2026"/>
    <w:rsid w:val="009009F9"/>
    <w:rsid w:val="0093301B"/>
    <w:rsid w:val="009861BB"/>
    <w:rsid w:val="00A4530E"/>
    <w:rsid w:val="00A714DE"/>
    <w:rsid w:val="00A8102A"/>
    <w:rsid w:val="00AA5F9C"/>
    <w:rsid w:val="00AE2773"/>
    <w:rsid w:val="00B06AE2"/>
    <w:rsid w:val="00B304AB"/>
    <w:rsid w:val="00B45EA4"/>
    <w:rsid w:val="00B72FBA"/>
    <w:rsid w:val="00BD149B"/>
    <w:rsid w:val="00BD1727"/>
    <w:rsid w:val="00C03283"/>
    <w:rsid w:val="00C33202"/>
    <w:rsid w:val="00CD0B1F"/>
    <w:rsid w:val="00CE57E2"/>
    <w:rsid w:val="00CF2511"/>
    <w:rsid w:val="00CF5DAB"/>
    <w:rsid w:val="00D019A2"/>
    <w:rsid w:val="00D06F1D"/>
    <w:rsid w:val="00D16339"/>
    <w:rsid w:val="00D413E8"/>
    <w:rsid w:val="00D420C6"/>
    <w:rsid w:val="00E23633"/>
    <w:rsid w:val="00E60C04"/>
    <w:rsid w:val="00E6377E"/>
    <w:rsid w:val="00F21321"/>
    <w:rsid w:val="00F83F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8.bin"/><Relationship Id="rId16" Type="http://schemas.openxmlformats.org/officeDocument/2006/relationships/oleObject" Target="embeddings/oleObject7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6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1.bin"/><Relationship Id="rId109" Type="http://schemas.openxmlformats.org/officeDocument/2006/relationships/image" Target="media/image49.wmf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7.bin"/><Relationship Id="rId115" Type="http://schemas.openxmlformats.org/officeDocument/2006/relationships/image" Target="media/image52.png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9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3.png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2</TotalTime>
  <Pages>2</Pages>
  <Words>472</Words>
  <Characters>269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3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10</cp:revision>
  <cp:lastPrinted>2014-08-12T13:38:00Z</cp:lastPrinted>
  <dcterms:created xsi:type="dcterms:W3CDTF">2015-08-24T00:55:00Z</dcterms:created>
  <dcterms:modified xsi:type="dcterms:W3CDTF">2015-09-01T22:32:00Z</dcterms:modified>
</cp:coreProperties>
</file>